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150CFF"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150CFF" w:rsidP="0080542F">
          <w:pPr>
            <w:pStyle w:val="10"/>
            <w:spacing w:after="0"/>
            <w:rPr>
              <w:rFonts w:ascii="Times New Roman" w:eastAsia="宋体" w:hAnsi="Times New Roman"/>
              <w:noProof/>
              <w:kern w:val="2"/>
              <w:sz w:val="24"/>
            </w:rPr>
          </w:pPr>
          <w:r w:rsidRPr="00150CFF">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150CFF">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150CFF"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150CFF"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150CFF"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150CFF"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150CFF"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150CFF"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150CFF"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150CFF"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150CFF"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150CFF"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150CFF"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150CFF"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150CFF"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150CFF"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634386">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Default="00150CFF" w:rsidP="00541AC6">
      <w:pPr>
        <w:pStyle w:val="a3"/>
        <w:snapToGrid w:val="0"/>
        <w:spacing w:before="0" w:beforeAutospacing="0" w:after="0" w:afterAutospacing="0" w:line="400" w:lineRule="exact"/>
        <w:ind w:firstLineChars="200" w:firstLine="480"/>
        <w:jc w:val="both"/>
      </w:pPr>
      <w:r>
        <w:rPr>
          <w:noProof/>
        </w:rPr>
        <w:lastRenderedPageBreak/>
        <w:pict>
          <v:roundrect id="_x0000_s1095" style="position:absolute;left:0;text-align:left;margin-left:40.2pt;margin-top:11.45pt;width:79.5pt;height:27.75pt;z-index:251666432" arcsize="10923f">
            <v:textbox style="mso-next-textbox:#_x0000_s1095">
              <w:txbxContent>
                <w:p w:rsidR="008A124B" w:rsidRDefault="008A124B" w:rsidP="00264128">
                  <w:pPr>
                    <w:jc w:val="center"/>
                    <w:rPr>
                      <w:b/>
                    </w:rPr>
                  </w:pPr>
                  <w:r>
                    <w:rPr>
                      <w:b/>
                    </w:rPr>
                    <w:t>参观者</w:t>
                  </w:r>
                </w:p>
                <w:p w:rsidR="008A124B" w:rsidRPr="005D62BE" w:rsidRDefault="008A124B" w:rsidP="00264128">
                  <w:pPr>
                    <w:jc w:val="center"/>
                    <w:rPr>
                      <w:b/>
                    </w:rPr>
                  </w:pPr>
                </w:p>
              </w:txbxContent>
            </v:textbox>
          </v:roundrect>
        </w:pict>
      </w:r>
      <w:r w:rsidRPr="00150CFF">
        <w:rPr>
          <w:noProof/>
          <w:color w:val="FF0000"/>
        </w:rPr>
        <w:pict>
          <v:roundrect id="_x0000_s1058" style="position:absolute;left:0;text-align:left;margin-left:190.2pt;margin-top:11.45pt;width:79.5pt;height:27.75pt;z-index:251660288" arcsize="10923f">
            <v:textbox style="mso-next-textbox:#_x0000_s1058">
              <w:txbxContent>
                <w:p w:rsidR="008A124B" w:rsidRPr="005D62BE" w:rsidRDefault="008A124B"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150CFF"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150CFF" w:rsidP="00264128">
      <w:pPr>
        <w:ind w:firstLineChars="700" w:firstLine="1680"/>
        <w:rPr>
          <w:b/>
          <w:kern w:val="0"/>
          <w:sz w:val="24"/>
        </w:rPr>
      </w:pPr>
      <w:r w:rsidRPr="00150CFF">
        <w:rPr>
          <w:noProof/>
          <w:kern w:val="0"/>
          <w:sz w:val="24"/>
        </w:rPr>
        <w:pict>
          <v:shape id="_x0000_s1091" type="#_x0000_t32" style="position:absolute;left:0;text-align:left;margin-left:203.7pt;margin-top:11.65pt;width:.75pt;height:38.25pt;flip:x y;z-index:251663360" o:connectortype="straight"/>
        </w:pict>
      </w:r>
      <w:r w:rsidRPr="00150CFF">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150CFF" w:rsidP="004F7EA8">
      <w:pPr>
        <w:ind w:leftChars="100" w:left="210" w:firstLineChars="100" w:firstLine="210"/>
        <w:rPr>
          <w:kern w:val="0"/>
          <w:sz w:val="24"/>
        </w:rPr>
      </w:pPr>
      <w:r w:rsidRPr="00150CFF">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8A124B" w:rsidRPr="00264128" w:rsidRDefault="008A124B"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8A124B" w:rsidRPr="00264128" w:rsidRDefault="008A124B"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150CFF" w:rsidP="004F7EA8">
      <w:pPr>
        <w:ind w:leftChars="100" w:left="210" w:firstLineChars="100" w:firstLine="210"/>
        <w:jc w:val="center"/>
        <w:rPr>
          <w:kern w:val="0"/>
          <w:sz w:val="24"/>
        </w:rPr>
      </w:pPr>
      <w:r w:rsidRPr="00150CFF">
        <w:rPr>
          <w:noProof/>
          <w:szCs w:val="21"/>
        </w:rPr>
        <w:pict>
          <v:shape id="_x0000_s1100" type="#_x0000_t32" style="position:absolute;left:0;text-align:left;margin-left:79.2pt;margin-top:-.2pt;width:.05pt;height:42.05pt;z-index:251670528" o:connectortype="straight">
            <v:stroke endarrow="block"/>
          </v:shape>
        </w:pict>
      </w:r>
    </w:p>
    <w:p w:rsidR="00634386" w:rsidRDefault="00150CFF"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150CFF" w:rsidP="004F7EA8">
      <w:pPr>
        <w:ind w:leftChars="100" w:left="210" w:firstLineChars="100" w:firstLine="210"/>
        <w:jc w:val="center"/>
        <w:rPr>
          <w:kern w:val="0"/>
          <w:sz w:val="24"/>
        </w:rPr>
      </w:pPr>
      <w:r w:rsidRPr="00150CFF">
        <w:rPr>
          <w:noProof/>
          <w:szCs w:val="21"/>
        </w:rPr>
        <w:pict>
          <v:shape id="_x0000_s1099" type="#_x0000_t4" style="position:absolute;left:0;text-align:left;margin-left:22.2pt;margin-top:13.6pt;width:105.75pt;height:38.25pt;z-index:251669504">
            <v:textbox style="mso-next-textbox:#_x0000_s1099">
              <w:txbxContent>
                <w:p w:rsidR="008A124B" w:rsidRPr="00264128" w:rsidRDefault="008A124B" w:rsidP="004F7EA8">
                  <w:pPr>
                    <w:jc w:val="center"/>
                    <w:rPr>
                      <w:b/>
                      <w:sz w:val="24"/>
                    </w:rPr>
                  </w:pPr>
                  <w:r>
                    <w:rPr>
                      <w:b/>
                      <w:sz w:val="24"/>
                    </w:rPr>
                    <w:t>刮奖</w:t>
                  </w:r>
                </w:p>
              </w:txbxContent>
            </v:textbox>
          </v:shape>
        </w:pict>
      </w:r>
      <w:r w:rsidR="00264128">
        <w:rPr>
          <w:kern w:val="0"/>
          <w:sz w:val="24"/>
        </w:rPr>
        <w:t>Y</w:t>
      </w:r>
    </w:p>
    <w:p w:rsidR="00541AC6" w:rsidRDefault="00150CFF"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8A124B" w:rsidRPr="00264128" w:rsidRDefault="008A124B"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150CFF"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hint="eastAsia"/>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hint="eastAsia"/>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hint="eastAsia"/>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hint="eastAsia"/>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hint="eastAsia"/>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w:t>
      </w:r>
      <w:r w:rsidR="004151BA" w:rsidRPr="00B73097">
        <w:rPr>
          <w:rFonts w:ascii="Times New Roman" w:hAnsi="Times New Roman" w:cs="Times New Roman"/>
        </w:rPr>
        <w:lastRenderedPageBreak/>
        <w:t>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rFonts w:hint="eastAsia"/>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6E3007">
      <w:pPr>
        <w:pStyle w:val="a3"/>
        <w:snapToGrid w:val="0"/>
        <w:spacing w:before="0" w:beforeAutospacing="0" w:after="0" w:afterAutospacing="0" w:line="400" w:lineRule="exact"/>
        <w:ind w:firstLineChars="200" w:firstLine="480"/>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8A124B">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hint="eastAsia"/>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rFonts w:hint="eastAsia"/>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rFonts w:hint="eastAsia"/>
          <w:szCs w:val="21"/>
        </w:rPr>
      </w:pPr>
    </w:p>
    <w:p w:rsidR="00CB47B6" w:rsidRDefault="00CB47B6" w:rsidP="00173675">
      <w:pPr>
        <w:ind w:leftChars="100" w:left="210" w:firstLineChars="100" w:firstLine="210"/>
        <w:jc w:val="center"/>
        <w:rPr>
          <w:rFonts w:hint="eastAsia"/>
          <w:szCs w:val="21"/>
        </w:rPr>
      </w:pPr>
    </w:p>
    <w:p w:rsidR="00CB47B6" w:rsidRDefault="00CB47B6" w:rsidP="00173675">
      <w:pPr>
        <w:ind w:leftChars="100" w:left="210" w:firstLineChars="100" w:firstLine="210"/>
        <w:jc w:val="center"/>
        <w:rPr>
          <w:rFonts w:hint="eastAsia"/>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rFonts w:hint="eastAsia"/>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8A124B">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8A124B">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Pr="00B73097">
        <w:rPr>
          <w:rFonts w:ascii="Times New Roman" w:hAnsi="Times New Roman" w:cs="Times New Roman"/>
        </w:rPr>
        <w:t>7</w:t>
      </w:r>
      <w:r w:rsidRPr="00B73097">
        <w:rPr>
          <w:rFonts w:ascii="Times New Roman" w:hAnsi="Times New Roman" w:cs="Times New Roman"/>
        </w:rPr>
        <w:t>种：客户登陆、客户参数、客户基本信息、客户关系和管理员登陆、管理员信息、管理员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FA6DAB" w:rsidP="00793AD1">
      <w:pPr>
        <w:jc w:val="left"/>
        <w:rPr>
          <w:b/>
          <w:sz w:val="30"/>
          <w:szCs w:val="30"/>
        </w:rPr>
      </w:pPr>
      <w:r w:rsidRPr="00793AD1">
        <w:rPr>
          <w:b/>
          <w:sz w:val="30"/>
          <w:szCs w:val="30"/>
        </w:rPr>
        <w:t>客户登录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登录实体有客户</w:t>
      </w:r>
      <w:r w:rsidRPr="00B73097">
        <w:rPr>
          <w:rFonts w:ascii="Times New Roman" w:hAnsi="Times New Roman" w:cs="Times New Roman"/>
        </w:rPr>
        <w:t>ID</w:t>
      </w:r>
      <w:r w:rsidR="0056654A" w:rsidRPr="00B73097">
        <w:rPr>
          <w:rFonts w:ascii="Times New Roman" w:hAnsi="Times New Roman" w:cs="Times New Roman"/>
        </w:rPr>
        <w:t>、客户登录姓名、客户</w:t>
      </w:r>
      <w:r w:rsidRPr="00B73097">
        <w:rPr>
          <w:rFonts w:ascii="Times New Roman" w:hAnsi="Times New Roman" w:cs="Times New Roman"/>
        </w:rPr>
        <w:t>密码</w:t>
      </w:r>
      <w:r w:rsidRPr="00B73097">
        <w:rPr>
          <w:rFonts w:ascii="Times New Roman" w:hAnsi="Times New Roman" w:cs="Times New Roman"/>
        </w:rPr>
        <w:t>3</w:t>
      </w:r>
      <w:r w:rsidRPr="00B73097">
        <w:rPr>
          <w:rFonts w:ascii="Times New Roman" w:hAnsi="Times New Roman" w:cs="Times New Roman"/>
        </w:rPr>
        <w:t>个属性。其中用户</w:t>
      </w:r>
      <w:r w:rsidRPr="00B73097">
        <w:rPr>
          <w:rFonts w:ascii="Times New Roman" w:hAnsi="Times New Roman" w:cs="Times New Roman"/>
        </w:rPr>
        <w:t>ID</w:t>
      </w:r>
      <w:r w:rsidRPr="00B73097">
        <w:rPr>
          <w:rFonts w:ascii="Times New Roman" w:hAnsi="Times New Roman" w:cs="Times New Roman"/>
        </w:rPr>
        <w:t>为主键，用户登录的时候用</w:t>
      </w:r>
      <w:r w:rsidRPr="00B73097">
        <w:rPr>
          <w:rFonts w:ascii="Times New Roman" w:hAnsi="Times New Roman" w:cs="Times New Roman"/>
        </w:rPr>
        <w:t>ID</w:t>
      </w:r>
      <w:r w:rsidRPr="00B73097">
        <w:rPr>
          <w:rFonts w:ascii="Times New Roman" w:hAnsi="Times New Roman" w:cs="Times New Roman"/>
        </w:rPr>
        <w:t>为依据来显示被监护人的相关信息。</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bookmarkEnd w:id="113"/>
    <w:bookmarkEnd w:id="114"/>
    <w:p w:rsidR="00994219" w:rsidRPr="00B73097" w:rsidRDefault="00994219" w:rsidP="00793AD1">
      <w:pPr>
        <w:ind w:firstLine="480"/>
        <w:jc w:val="center"/>
        <w:rPr>
          <w:kern w:val="0"/>
          <w:sz w:val="24"/>
        </w:rPr>
      </w:pPr>
      <w:r w:rsidRPr="00B73097">
        <w:rPr>
          <w:noProof/>
          <w:kern w:val="0"/>
          <w:sz w:val="24"/>
        </w:rPr>
        <w:drawing>
          <wp:inline distT="0" distB="0" distL="0" distR="0">
            <wp:extent cx="4328475" cy="15906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_login.png"/>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32182" cy="1592037"/>
                    </a:xfrm>
                    <a:prstGeom prst="rect">
                      <a:avLst/>
                    </a:prstGeom>
                  </pic:spPr>
                </pic:pic>
              </a:graphicData>
            </a:graphic>
          </wp:inline>
        </w:drawing>
      </w:r>
    </w:p>
    <w:p w:rsidR="00AB25E7" w:rsidRDefault="00AB25E7" w:rsidP="00AB25E7">
      <w:pPr>
        <w:jc w:val="center"/>
        <w:rPr>
          <w:szCs w:val="21"/>
        </w:rPr>
      </w:pPr>
      <w:r w:rsidRPr="00B73097">
        <w:rPr>
          <w:szCs w:val="21"/>
        </w:rPr>
        <w:t>图</w:t>
      </w:r>
      <w:r w:rsidRPr="00B73097">
        <w:rPr>
          <w:szCs w:val="21"/>
        </w:rPr>
        <w:t xml:space="preserve">4.2 </w:t>
      </w:r>
      <w:r w:rsidRPr="00B73097">
        <w:rPr>
          <w:szCs w:val="21"/>
        </w:rPr>
        <w:t>客户登录实体</w:t>
      </w:r>
    </w:p>
    <w:p w:rsidR="00793AD1" w:rsidRPr="00B73097" w:rsidRDefault="00793AD1" w:rsidP="00AB25E7">
      <w:pPr>
        <w:jc w:val="center"/>
        <w:rPr>
          <w:szCs w:val="21"/>
        </w:rPr>
      </w:pPr>
    </w:p>
    <w:p w:rsidR="00FA6DAB" w:rsidRPr="00793AD1" w:rsidRDefault="00FA6DAB" w:rsidP="00793AD1">
      <w:pPr>
        <w:jc w:val="left"/>
        <w:rPr>
          <w:b/>
          <w:sz w:val="30"/>
          <w:szCs w:val="30"/>
        </w:rPr>
      </w:pPr>
      <w:r w:rsidRPr="00793AD1">
        <w:rPr>
          <w:b/>
          <w:sz w:val="30"/>
          <w:szCs w:val="30"/>
        </w:rPr>
        <w:t>客户生理参数实体</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生理参数实体</w:t>
      </w:r>
      <w:r w:rsidRPr="00B73097">
        <w:rPr>
          <w:rFonts w:ascii="Times New Roman" w:hAnsi="Times New Roman" w:cs="Times New Roman"/>
        </w:rPr>
        <w:t>com_para</w:t>
      </w:r>
      <w:r w:rsidRPr="00B73097">
        <w:rPr>
          <w:rFonts w:ascii="Times New Roman" w:hAnsi="Times New Roman" w:cs="Times New Roman"/>
        </w:rPr>
        <w:t>有参数</w:t>
      </w:r>
      <w:r w:rsidRPr="00B73097">
        <w:rPr>
          <w:rFonts w:ascii="Times New Roman" w:hAnsi="Times New Roman" w:cs="Times New Roman"/>
        </w:rPr>
        <w:t>id</w:t>
      </w:r>
      <w:r w:rsidRPr="00B73097">
        <w:rPr>
          <w:rFonts w:ascii="Times New Roman" w:hAnsi="Times New Roman" w:cs="Times New Roman"/>
        </w:rPr>
        <w:t>、被监护人</w:t>
      </w:r>
      <w:r w:rsidRPr="00B73097">
        <w:rPr>
          <w:rFonts w:ascii="Times New Roman" w:hAnsi="Times New Roman" w:cs="Times New Roman"/>
        </w:rPr>
        <w:t>id——uid</w:t>
      </w:r>
      <w:r w:rsidRPr="00B73097">
        <w:rPr>
          <w:rFonts w:ascii="Times New Roman" w:hAnsi="Times New Roman" w:cs="Times New Roman"/>
        </w:rPr>
        <w:t>、被监护人步数</w:t>
      </w:r>
      <w:r w:rsidRPr="00B73097">
        <w:rPr>
          <w:rFonts w:ascii="Times New Roman" w:hAnsi="Times New Roman" w:cs="Times New Roman"/>
        </w:rPr>
        <w:t>steps</w:t>
      </w:r>
      <w:r w:rsidRPr="00B73097">
        <w:rPr>
          <w:rFonts w:ascii="Times New Roman" w:hAnsi="Times New Roman" w:cs="Times New Roman"/>
        </w:rPr>
        <w:t>、被监护人心率</w:t>
      </w:r>
      <w:r w:rsidRPr="00B73097">
        <w:rPr>
          <w:rFonts w:ascii="Times New Roman" w:hAnsi="Times New Roman" w:cs="Times New Roman"/>
        </w:rPr>
        <w:t>heart_rate</w:t>
      </w:r>
      <w:r w:rsidRPr="00B73097">
        <w:rPr>
          <w:rFonts w:ascii="Times New Roman" w:hAnsi="Times New Roman" w:cs="Times New Roman"/>
        </w:rPr>
        <w:t>、被监护人地理信息</w:t>
      </w:r>
      <w:r w:rsidRPr="00B73097">
        <w:rPr>
          <w:rFonts w:ascii="Times New Roman" w:hAnsi="Times New Roman" w:cs="Times New Roman"/>
        </w:rPr>
        <w:t>latitude</w:t>
      </w:r>
      <w:r w:rsidRPr="00B73097">
        <w:rPr>
          <w:rFonts w:ascii="Times New Roman" w:hAnsi="Times New Roman" w:cs="Times New Roman"/>
        </w:rPr>
        <w:t>和</w:t>
      </w:r>
      <w:r w:rsidRPr="00B73097">
        <w:rPr>
          <w:rFonts w:ascii="Times New Roman" w:hAnsi="Times New Roman" w:cs="Times New Roman"/>
        </w:rPr>
        <w:t>longitude</w:t>
      </w:r>
      <w:r w:rsidRPr="00B73097">
        <w:rPr>
          <w:rFonts w:ascii="Times New Roman" w:hAnsi="Times New Roman" w:cs="Times New Roman"/>
        </w:rPr>
        <w:t>。本实体主要表征被监护人的生理参数，是最关键的数据。</w:t>
      </w:r>
    </w:p>
    <w:p w:rsidR="00994219" w:rsidRPr="00B73097" w:rsidRDefault="00994219" w:rsidP="00793AD1">
      <w:pPr>
        <w:ind w:firstLine="480"/>
        <w:jc w:val="center"/>
        <w:rPr>
          <w:kern w:val="0"/>
          <w:sz w:val="24"/>
        </w:rPr>
      </w:pPr>
      <w:r w:rsidRPr="00B73097">
        <w:rPr>
          <w:noProof/>
          <w:kern w:val="0"/>
          <w:sz w:val="24"/>
        </w:rPr>
        <w:drawing>
          <wp:inline distT="0" distB="0" distL="0" distR="0">
            <wp:extent cx="4171950" cy="198807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para.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69943" cy="1987120"/>
                    </a:xfrm>
                    <a:prstGeom prst="rect">
                      <a:avLst/>
                    </a:prstGeom>
                  </pic:spPr>
                </pic:pic>
              </a:graphicData>
            </a:graphic>
          </wp:inline>
        </w:drawing>
      </w: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FA6DAB" w:rsidP="00AB25E7">
      <w:pPr>
        <w:jc w:val="left"/>
        <w:rPr>
          <w:b/>
          <w:sz w:val="30"/>
          <w:szCs w:val="30"/>
        </w:rPr>
      </w:pPr>
      <w:r w:rsidRPr="00793AD1">
        <w:rPr>
          <w:b/>
          <w:sz w:val="30"/>
          <w:szCs w:val="30"/>
        </w:rPr>
        <w:lastRenderedPageBreak/>
        <w:t>客户关系实体</w:t>
      </w:r>
    </w:p>
    <w:p w:rsidR="00AB25E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关系实体</w:t>
      </w:r>
      <w:r w:rsidRPr="00B73097">
        <w:rPr>
          <w:rFonts w:ascii="Times New Roman" w:hAnsi="Times New Roman" w:cs="Times New Roman"/>
        </w:rPr>
        <w:t>com_rela</w:t>
      </w:r>
      <w:r w:rsidRPr="00B73097">
        <w:rPr>
          <w:rFonts w:ascii="Times New Roman" w:hAnsi="Times New Roman" w:cs="Times New Roman"/>
        </w:rPr>
        <w:t>，表征客户基本信息和客户生理参数信息的映射。主要实体</w:t>
      </w:r>
      <w:r w:rsidRPr="00B73097">
        <w:rPr>
          <w:rFonts w:ascii="Times New Roman" w:hAnsi="Times New Roman" w:cs="Times New Roman"/>
        </w:rPr>
        <w:t>id</w:t>
      </w:r>
      <w:r w:rsidRPr="00B73097">
        <w:rPr>
          <w:rFonts w:ascii="Times New Roman" w:hAnsi="Times New Roman" w:cs="Times New Roman"/>
        </w:rPr>
        <w:t>、客户的用户</w:t>
      </w:r>
      <w:r w:rsidRPr="00B73097">
        <w:rPr>
          <w:rFonts w:ascii="Times New Roman" w:hAnsi="Times New Roman" w:cs="Times New Roman"/>
        </w:rPr>
        <w:t>id——uid</w:t>
      </w:r>
      <w:r w:rsidRPr="00B73097">
        <w:rPr>
          <w:rFonts w:ascii="Times New Roman" w:hAnsi="Times New Roman" w:cs="Times New Roman"/>
        </w:rPr>
        <w:t>和客户的基本信息</w:t>
      </w:r>
      <w:r w:rsidR="00AA4DF5">
        <w:rPr>
          <w:rFonts w:ascii="Times New Roman" w:hAnsi="Times New Roman" w:cs="Times New Roman"/>
        </w:rPr>
        <w:t>id——basic</w:t>
      </w:r>
      <w:r w:rsidR="00AA4DF5">
        <w:rPr>
          <w:rFonts w:ascii="Times New Roman" w:hAnsi="Times New Roman" w:cs="Times New Roman" w:hint="eastAsia"/>
        </w:rPr>
        <w:t>_</w:t>
      </w:r>
      <w:r w:rsidRPr="00B73097">
        <w:rPr>
          <w:rFonts w:ascii="Times New Roman" w:hAnsi="Times New Roman" w:cs="Times New Roman"/>
        </w:rPr>
        <w:t>id</w:t>
      </w:r>
      <w:r w:rsidRPr="00B73097">
        <w:rPr>
          <w:rFonts w:ascii="Times New Roman" w:hAnsi="Times New Roman" w:cs="Times New Roman"/>
        </w:rPr>
        <w:t>。用于查处完整的客户信息。</w:t>
      </w:r>
    </w:p>
    <w:p w:rsidR="00AA4DF5" w:rsidRPr="00B73097" w:rsidRDefault="00AA4DF5"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48" cy="2571750"/>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rela.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570513"/>
                    </a:xfrm>
                    <a:prstGeom prst="rect">
                      <a:avLst/>
                    </a:prstGeom>
                  </pic:spPr>
                </pic:pic>
              </a:graphicData>
            </a:graphic>
          </wp:inline>
        </w:drawing>
      </w: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Pr="00AA4DF5">
        <w:rPr>
          <w:kern w:val="0"/>
          <w:szCs w:val="21"/>
        </w:rPr>
        <w:t>客户关系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客户基本信息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基本信息实体</w:t>
      </w:r>
      <w:r w:rsidRPr="00B73097">
        <w:rPr>
          <w:rFonts w:ascii="Times New Roman" w:hAnsi="Times New Roman" w:cs="Times New Roman"/>
        </w:rPr>
        <w:t>com_info</w:t>
      </w:r>
      <w:r w:rsidRPr="00B73097">
        <w:rPr>
          <w:rFonts w:ascii="Times New Roman" w:hAnsi="Times New Roman" w:cs="Times New Roman"/>
        </w:rPr>
        <w:t>有参数</w:t>
      </w:r>
      <w:r w:rsidRPr="00B73097">
        <w:rPr>
          <w:rFonts w:ascii="Times New Roman" w:hAnsi="Times New Roman" w:cs="Times New Roman"/>
        </w:rPr>
        <w:t>id</w:t>
      </w:r>
      <w:r w:rsidRPr="00B73097">
        <w:rPr>
          <w:rFonts w:ascii="Times New Roman" w:hAnsi="Times New Roman" w:cs="Times New Roman"/>
        </w:rPr>
        <w:t>、被监护人真实姓名</w:t>
      </w:r>
      <w:r w:rsidRPr="00B73097">
        <w:rPr>
          <w:rFonts w:ascii="Times New Roman" w:hAnsi="Times New Roman" w:cs="Times New Roman"/>
        </w:rPr>
        <w:t>name</w:t>
      </w:r>
      <w:r w:rsidRPr="00B73097">
        <w:rPr>
          <w:rFonts w:ascii="Times New Roman" w:hAnsi="Times New Roman" w:cs="Times New Roman"/>
        </w:rPr>
        <w:t>、被监护人地址</w:t>
      </w:r>
      <w:r w:rsidRPr="00B73097">
        <w:rPr>
          <w:rFonts w:ascii="Times New Roman" w:hAnsi="Times New Roman" w:cs="Times New Roman"/>
        </w:rPr>
        <w:t>address</w:t>
      </w:r>
      <w:r w:rsidRPr="00B73097">
        <w:rPr>
          <w:rFonts w:ascii="Times New Roman" w:hAnsi="Times New Roman" w:cs="Times New Roman"/>
        </w:rPr>
        <w:t>、监护人电话</w:t>
      </w:r>
      <w:r w:rsidRPr="00B73097">
        <w:rPr>
          <w:rFonts w:ascii="Times New Roman" w:hAnsi="Times New Roman" w:cs="Times New Roman"/>
        </w:rPr>
        <w:t>tel</w:t>
      </w:r>
      <w:r w:rsidRPr="00B73097">
        <w:rPr>
          <w:rFonts w:ascii="Times New Roman" w:hAnsi="Times New Roman" w:cs="Times New Roman"/>
        </w:rPr>
        <w:t>、监护人</w:t>
      </w:r>
      <w:r w:rsidRPr="00B73097">
        <w:rPr>
          <w:rFonts w:ascii="Times New Roman" w:hAnsi="Times New Roman" w:cs="Times New Roman"/>
        </w:rPr>
        <w:t>qq</w:t>
      </w:r>
      <w:r w:rsidRPr="00B73097">
        <w:rPr>
          <w:rFonts w:ascii="Times New Roman" w:hAnsi="Times New Roman" w:cs="Times New Roman"/>
        </w:rPr>
        <w:t>号码，主要表征客户的基本信息。</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C06EA">
      <w:pPr>
        <w:ind w:firstLine="480"/>
        <w:jc w:val="center"/>
        <w:rPr>
          <w:kern w:val="0"/>
          <w:sz w:val="24"/>
        </w:rPr>
      </w:pPr>
      <w:r w:rsidRPr="00B73097">
        <w:rPr>
          <w:noProof/>
          <w:kern w:val="0"/>
          <w:sz w:val="24"/>
        </w:rPr>
        <w:drawing>
          <wp:inline distT="0" distB="0" distL="0" distR="0">
            <wp:extent cx="5267325" cy="28384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info.png"/>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842214"/>
                    </a:xfrm>
                    <a:prstGeom prst="rect">
                      <a:avLst/>
                    </a:prstGeom>
                  </pic:spPr>
                </pic:pic>
              </a:graphicData>
            </a:graphic>
          </wp:inline>
        </w:drawing>
      </w: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Pr="00AA4DF5">
        <w:rPr>
          <w:kern w:val="0"/>
          <w:szCs w:val="21"/>
        </w:rPr>
        <w:t>客户基本信息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管理员登录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登录实体</w:t>
      </w:r>
      <w:r w:rsidRPr="00B73097">
        <w:rPr>
          <w:rFonts w:ascii="Times New Roman" w:hAnsi="Times New Roman" w:cs="Times New Roman"/>
        </w:rPr>
        <w:t>man_login</w:t>
      </w:r>
      <w:r w:rsidRPr="00B73097">
        <w:rPr>
          <w:rFonts w:ascii="Times New Roman" w:hAnsi="Times New Roman" w:cs="Times New Roman"/>
        </w:rPr>
        <w:t>主要用于管理员登录系统，由实体</w:t>
      </w:r>
      <w:r w:rsidRPr="00B73097">
        <w:rPr>
          <w:rFonts w:ascii="Times New Roman" w:hAnsi="Times New Roman" w:cs="Times New Roman"/>
        </w:rPr>
        <w:t>id</w:t>
      </w:r>
      <w:r w:rsidRPr="00B73097">
        <w:rPr>
          <w:rFonts w:ascii="Times New Roman" w:hAnsi="Times New Roman" w:cs="Times New Roman"/>
        </w:rPr>
        <w:t>、管理员登录名</w:t>
      </w:r>
      <w:r w:rsidRPr="00B73097">
        <w:rPr>
          <w:rFonts w:ascii="Times New Roman" w:hAnsi="Times New Roman" w:cs="Times New Roman"/>
        </w:rPr>
        <w:t>username</w:t>
      </w:r>
      <w:r w:rsidRPr="00B73097">
        <w:rPr>
          <w:rFonts w:ascii="Times New Roman" w:hAnsi="Times New Roman" w:cs="Times New Roman"/>
        </w:rPr>
        <w:t>和登录密码</w:t>
      </w:r>
      <w:r w:rsidRPr="00B73097">
        <w:rPr>
          <w:rFonts w:ascii="Times New Roman" w:hAnsi="Times New Roman" w:cs="Times New Roman"/>
        </w:rPr>
        <w:t>password</w:t>
      </w:r>
      <w:r w:rsidRPr="00B73097">
        <w:rPr>
          <w:rFonts w:ascii="Times New Roman" w:hAnsi="Times New Roman" w:cs="Times New Roman"/>
        </w:rPr>
        <w:t>组成。</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47" cy="207645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login.png"/>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075452"/>
                    </a:xfrm>
                    <a:prstGeom prst="rect">
                      <a:avLst/>
                    </a:prstGeom>
                  </pic:spPr>
                </pic:pic>
              </a:graphicData>
            </a:graphic>
          </wp:inline>
        </w:drawing>
      </w:r>
    </w:p>
    <w:p w:rsidR="00AB25E7" w:rsidRPr="00AA4DF5" w:rsidRDefault="00AB25E7" w:rsidP="00AA4DF5">
      <w:pPr>
        <w:ind w:firstLine="480"/>
        <w:jc w:val="center"/>
        <w:rPr>
          <w:kern w:val="0"/>
          <w:szCs w:val="21"/>
        </w:rPr>
      </w:pPr>
      <w:r w:rsidRPr="00AA4DF5">
        <w:rPr>
          <w:kern w:val="0"/>
          <w:szCs w:val="21"/>
        </w:rPr>
        <w:t>图</w:t>
      </w:r>
      <w:r w:rsidRPr="00AA4DF5">
        <w:rPr>
          <w:kern w:val="0"/>
          <w:szCs w:val="21"/>
        </w:rPr>
        <w:t>4.5</w:t>
      </w:r>
      <w:r w:rsidR="00AA4DF5">
        <w:rPr>
          <w:rFonts w:hint="eastAsia"/>
          <w:kern w:val="0"/>
          <w:szCs w:val="21"/>
        </w:rPr>
        <w:t xml:space="preserve"> </w:t>
      </w:r>
      <w:r w:rsidRPr="00AA4DF5">
        <w:rPr>
          <w:kern w:val="0"/>
          <w:szCs w:val="21"/>
        </w:rPr>
        <w:t>客户基本信息实体</w:t>
      </w:r>
    </w:p>
    <w:p w:rsidR="00BE2430" w:rsidRPr="00AA4DF5" w:rsidRDefault="00BE2430"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管理员信息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基本信息</w:t>
      </w:r>
      <w:r w:rsidRPr="00B73097">
        <w:rPr>
          <w:rFonts w:ascii="Times New Roman" w:hAnsi="Times New Roman" w:cs="Times New Roman"/>
        </w:rPr>
        <w:t>man_info</w:t>
      </w:r>
      <w:r w:rsidRPr="00B73097">
        <w:rPr>
          <w:rFonts w:ascii="Times New Roman" w:hAnsi="Times New Roman" w:cs="Times New Roman"/>
        </w:rPr>
        <w:t>实体主要表征</w:t>
      </w:r>
      <w:r w:rsidR="00210802" w:rsidRPr="00B73097">
        <w:rPr>
          <w:rFonts w:ascii="Times New Roman" w:hAnsi="Times New Roman" w:cs="Times New Roman"/>
        </w:rPr>
        <w:t>的</w:t>
      </w:r>
      <w:r w:rsidRPr="00B73097">
        <w:rPr>
          <w:rFonts w:ascii="Times New Roman" w:hAnsi="Times New Roman" w:cs="Times New Roman"/>
        </w:rPr>
        <w:t>管理员</w:t>
      </w:r>
      <w:r w:rsidR="00210802" w:rsidRPr="00B73097">
        <w:rPr>
          <w:rFonts w:ascii="Times New Roman" w:hAnsi="Times New Roman" w:cs="Times New Roman"/>
        </w:rPr>
        <w:t>的</w:t>
      </w:r>
      <w:r w:rsidRPr="00B73097">
        <w:rPr>
          <w:rFonts w:ascii="Times New Roman" w:hAnsi="Times New Roman" w:cs="Times New Roman"/>
        </w:rPr>
        <w:t>基本信息，主要有实体</w:t>
      </w:r>
      <w:r w:rsidRPr="00B73097">
        <w:rPr>
          <w:rFonts w:ascii="Times New Roman" w:hAnsi="Times New Roman" w:cs="Times New Roman"/>
        </w:rPr>
        <w:t>id</w:t>
      </w:r>
      <w:r w:rsidRPr="00B73097">
        <w:rPr>
          <w:rFonts w:ascii="Times New Roman" w:hAnsi="Times New Roman" w:cs="Times New Roman"/>
        </w:rPr>
        <w:t>、管理员真实姓名</w:t>
      </w:r>
      <w:r w:rsidRPr="00B73097">
        <w:rPr>
          <w:rFonts w:ascii="Times New Roman" w:hAnsi="Times New Roman" w:cs="Times New Roman"/>
        </w:rPr>
        <w:t>name</w:t>
      </w:r>
      <w:r w:rsidRPr="00B73097">
        <w:rPr>
          <w:rFonts w:ascii="Times New Roman" w:hAnsi="Times New Roman" w:cs="Times New Roman"/>
        </w:rPr>
        <w:t>、管理员住址</w:t>
      </w:r>
      <w:r w:rsidRPr="00B73097">
        <w:rPr>
          <w:rFonts w:ascii="Times New Roman" w:hAnsi="Times New Roman" w:cs="Times New Roman"/>
        </w:rPr>
        <w:t>address</w:t>
      </w:r>
      <w:r w:rsidRPr="00B73097">
        <w:rPr>
          <w:rFonts w:ascii="Times New Roman" w:hAnsi="Times New Roman" w:cs="Times New Roman"/>
        </w:rPr>
        <w:t>、管理员电话号码</w:t>
      </w:r>
      <w:r w:rsidRPr="00B73097">
        <w:rPr>
          <w:rFonts w:ascii="Times New Roman" w:hAnsi="Times New Roman" w:cs="Times New Roman"/>
        </w:rPr>
        <w:t>tel</w:t>
      </w:r>
      <w:r w:rsidRPr="00B73097">
        <w:rPr>
          <w:rFonts w:ascii="Times New Roman" w:hAnsi="Times New Roman" w:cs="Times New Roman"/>
        </w:rPr>
        <w:t>和管理员</w:t>
      </w:r>
      <w:r w:rsidRPr="00B73097">
        <w:rPr>
          <w:rFonts w:ascii="Times New Roman" w:hAnsi="Times New Roman" w:cs="Times New Roman"/>
        </w:rPr>
        <w:t>qq</w:t>
      </w:r>
      <w:r w:rsidRPr="00B73097">
        <w:rPr>
          <w:rFonts w:ascii="Times New Roman" w:hAnsi="Times New Roman" w:cs="Times New Roman"/>
        </w:rPr>
        <w:t>号码组成。</w:t>
      </w:r>
    </w:p>
    <w:p w:rsidR="00AA4DF5" w:rsidRPr="00B73097" w:rsidRDefault="00AA4DF5"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75820" cy="2409825"/>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info.png"/>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409135"/>
                    </a:xfrm>
                    <a:prstGeom prst="rect">
                      <a:avLst/>
                    </a:prstGeom>
                  </pic:spPr>
                </pic:pic>
              </a:graphicData>
            </a:graphic>
          </wp:inline>
        </w:drawing>
      </w:r>
    </w:p>
    <w:p w:rsidR="00AB25E7" w:rsidRDefault="00AB25E7" w:rsidP="00AB25E7">
      <w:pPr>
        <w:ind w:firstLine="480"/>
        <w:jc w:val="center"/>
      </w:pPr>
      <w:r w:rsidRPr="00B73097">
        <w:rPr>
          <w:kern w:val="0"/>
          <w:sz w:val="24"/>
        </w:rPr>
        <w:t>图</w:t>
      </w:r>
      <w:r w:rsidRPr="00B73097">
        <w:rPr>
          <w:kern w:val="0"/>
          <w:sz w:val="24"/>
        </w:rPr>
        <w:t>4.6</w:t>
      </w:r>
      <w:r w:rsidRPr="00B73097">
        <w:t>管理员信息实体</w:t>
      </w:r>
    </w:p>
    <w:p w:rsidR="00AA4DF5" w:rsidRPr="00B73097" w:rsidRDefault="00AA4DF5" w:rsidP="00AB25E7">
      <w:pPr>
        <w:ind w:firstLine="480"/>
        <w:jc w:val="center"/>
        <w:rPr>
          <w:kern w:val="0"/>
          <w:sz w:val="24"/>
        </w:rPr>
      </w:pPr>
    </w:p>
    <w:p w:rsidR="009D7C3E" w:rsidRDefault="009D7C3E" w:rsidP="00793AD1">
      <w:pPr>
        <w:jc w:val="left"/>
        <w:rPr>
          <w:b/>
          <w:sz w:val="30"/>
          <w:szCs w:val="30"/>
        </w:rPr>
      </w:pPr>
    </w:p>
    <w:p w:rsidR="00FA6DAB" w:rsidRPr="00793AD1" w:rsidRDefault="00FA6DAB" w:rsidP="00793AD1">
      <w:pPr>
        <w:jc w:val="left"/>
        <w:rPr>
          <w:b/>
          <w:sz w:val="30"/>
          <w:szCs w:val="30"/>
        </w:rPr>
      </w:pPr>
      <w:r w:rsidRPr="00793AD1">
        <w:rPr>
          <w:b/>
          <w:sz w:val="30"/>
          <w:szCs w:val="30"/>
        </w:rPr>
        <w:lastRenderedPageBreak/>
        <w:t>管理员关系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关系实体</w:t>
      </w:r>
      <w:r w:rsidRPr="00B73097">
        <w:rPr>
          <w:rFonts w:ascii="Times New Roman" w:hAnsi="Times New Roman" w:cs="Times New Roman"/>
        </w:rPr>
        <w:t>man_rela</w:t>
      </w:r>
      <w:r w:rsidRPr="00B73097">
        <w:rPr>
          <w:rFonts w:ascii="Times New Roman" w:hAnsi="Times New Roman" w:cs="Times New Roman"/>
        </w:rPr>
        <w:t>用于表征管理员登录信息和管理员基本信息的映射，主要由实体</w:t>
      </w:r>
      <w:r w:rsidRPr="00B73097">
        <w:rPr>
          <w:rFonts w:ascii="Times New Roman" w:hAnsi="Times New Roman" w:cs="Times New Roman"/>
        </w:rPr>
        <w:t>id</w:t>
      </w:r>
      <w:r w:rsidRPr="00B73097">
        <w:rPr>
          <w:rFonts w:ascii="Times New Roman" w:hAnsi="Times New Roman" w:cs="Times New Roman"/>
        </w:rPr>
        <w:t>、管理员登录</w:t>
      </w:r>
      <w:r w:rsidRPr="00B73097">
        <w:rPr>
          <w:rFonts w:ascii="Times New Roman" w:hAnsi="Times New Roman" w:cs="Times New Roman"/>
        </w:rPr>
        <w:t>id——mid</w:t>
      </w:r>
      <w:r w:rsidRPr="00B73097">
        <w:rPr>
          <w:rFonts w:ascii="Times New Roman" w:hAnsi="Times New Roman" w:cs="Times New Roman"/>
        </w:rPr>
        <w:t>和管理员基本信息</w:t>
      </w:r>
      <w:r w:rsidRPr="00B73097">
        <w:rPr>
          <w:rFonts w:ascii="Times New Roman" w:hAnsi="Times New Roman" w:cs="Times New Roman"/>
        </w:rPr>
        <w:t>id——basic_id</w:t>
      </w:r>
      <w:r w:rsidRPr="00B73097">
        <w:rPr>
          <w:rFonts w:ascii="Times New Roman" w:hAnsi="Times New Roman" w:cs="Times New Roman"/>
        </w:rPr>
        <w:t>组成。</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50" cy="24669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rela.png"/>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465788"/>
                    </a:xfrm>
                    <a:prstGeom prst="rect">
                      <a:avLst/>
                    </a:prstGeom>
                  </pic:spPr>
                </pic:pic>
              </a:graphicData>
            </a:graphic>
          </wp:inline>
        </w:drawing>
      </w:r>
    </w:p>
    <w:p w:rsidR="00BE2430" w:rsidRDefault="00AB25E7" w:rsidP="00AB25E7">
      <w:pPr>
        <w:ind w:firstLine="480"/>
        <w:jc w:val="center"/>
      </w:pPr>
      <w:r w:rsidRPr="00B73097">
        <w:t>图</w:t>
      </w:r>
      <w:r w:rsidRPr="00B73097">
        <w:t xml:space="preserve">4.7 </w:t>
      </w:r>
      <w:r w:rsidRPr="00B73097">
        <w:t>管理员关系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客户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430A8">
      <w:pPr>
        <w:ind w:firstLine="480"/>
        <w:jc w:val="center"/>
        <w:rPr>
          <w:kern w:val="0"/>
          <w:sz w:val="24"/>
        </w:rPr>
      </w:pPr>
      <w:r w:rsidRPr="00B73097">
        <w:rPr>
          <w:noProof/>
          <w:kern w:val="0"/>
          <w:sz w:val="24"/>
        </w:rPr>
        <w:drawing>
          <wp:inline distT="0" distB="0" distL="0" distR="0">
            <wp:extent cx="5276849" cy="2971800"/>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R_c.png"/>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97037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4.8 </w:t>
      </w:r>
      <w:r w:rsidRPr="00B73097">
        <w:t>客户</w:t>
      </w:r>
      <w:r w:rsidRPr="00B73097">
        <w:t>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根据客户实体的行为，确定其关系。对应关系为多对多，即一个实体用户可以有多组生理参数，但是只有一个对应关系的记录，也只有一个登录关系的记录和一个基本信息的记录。但是所有的信息都可以通过</w:t>
      </w:r>
      <w:r w:rsidRPr="00B73097">
        <w:rPr>
          <w:rFonts w:ascii="Times New Roman" w:hAnsi="Times New Roman" w:cs="Times New Roman"/>
        </w:rPr>
        <w:t>com_rela</w:t>
      </w:r>
      <w:r w:rsidRPr="00B73097">
        <w:rPr>
          <w:rFonts w:ascii="Times New Roman" w:hAnsi="Times New Roman" w:cs="Times New Roman"/>
        </w:rPr>
        <w:t>中的关系连接起来，构成一个总表。</w:t>
      </w:r>
    </w:p>
    <w:p w:rsidR="00994219"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管理员的三个实体关系与上面客户的实体关系雷同，此处不做过多介绍，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76848" cy="2352675"/>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R_m.png"/>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351543"/>
                    </a:xfrm>
                    <a:prstGeom prst="rect">
                      <a:avLst/>
                    </a:prstGeom>
                  </pic:spPr>
                </pic:pic>
              </a:graphicData>
            </a:graphic>
          </wp:inline>
        </w:drawing>
      </w:r>
    </w:p>
    <w:p w:rsidR="00B30AD0" w:rsidRPr="00B73097" w:rsidRDefault="008430A8" w:rsidP="008430A8">
      <w:pPr>
        <w:ind w:firstLine="480"/>
        <w:jc w:val="center"/>
      </w:pPr>
      <w:r w:rsidRPr="00B73097">
        <w:t>图</w:t>
      </w:r>
      <w:r w:rsidRPr="00B73097">
        <w:t xml:space="preserve">4.9 </w:t>
      </w:r>
      <w:r w:rsidRPr="00B73097">
        <w:t>管理员</w:t>
      </w:r>
      <w:r w:rsidRPr="00B73097">
        <w:t>E-R</w:t>
      </w:r>
      <w:r w:rsidRPr="00B73097">
        <w:t>图</w:t>
      </w:r>
    </w:p>
    <w:p w:rsidR="00B30AD0" w:rsidRPr="00B73097" w:rsidRDefault="00B30AD0" w:rsidP="00AA1201">
      <w:pPr>
        <w:widowControl/>
        <w:jc w:val="left"/>
        <w:rPr>
          <w:kern w:val="0"/>
          <w:sz w:val="24"/>
        </w:rPr>
      </w:pP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Pr="00B73097">
        <w:rPr>
          <w:rFonts w:ascii="Times New Roman" w:hAnsi="Times New Roman" w:cs="Times New Roman"/>
        </w:rPr>
        <w:t>7</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994219" w:rsidP="00F81629">
      <w:pPr>
        <w:pStyle w:val="a7"/>
        <w:widowControl/>
        <w:numPr>
          <w:ilvl w:val="0"/>
          <w:numId w:val="32"/>
        </w:numPr>
        <w:ind w:leftChars="0"/>
        <w:jc w:val="left"/>
        <w:rPr>
          <w:b/>
          <w:sz w:val="32"/>
          <w:szCs w:val="32"/>
        </w:rPr>
      </w:pPr>
      <w:r w:rsidRPr="00F81629">
        <w:rPr>
          <w:b/>
          <w:sz w:val="32"/>
          <w:szCs w:val="32"/>
        </w:rPr>
        <w:t>客户登录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Pr="00B73097">
        <w:t>com_log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监护人信息</w:t>
            </w:r>
            <w:r w:rsidRPr="00B73097">
              <w:rPr>
                <w:szCs w:val="21"/>
              </w:rPr>
              <w:t>ID</w:t>
            </w:r>
            <w:r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user_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客户登录名</w:t>
            </w:r>
          </w:p>
        </w:tc>
      </w:tr>
      <w:tr w:rsidR="00994219" w:rsidRPr="00B73097" w:rsidTr="003A44FA">
        <w:trPr>
          <w:jc w:val="center"/>
        </w:trPr>
        <w:tc>
          <w:tcPr>
            <w:tcW w:w="911"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bottom w:val="single" w:sz="12" w:space="0" w:color="auto"/>
            </w:tcBorders>
            <w:shd w:val="clear" w:color="auto" w:fill="CCE8CF" w:themeFill="background1"/>
          </w:tcPr>
          <w:p w:rsidR="00994219" w:rsidRPr="00B73097" w:rsidRDefault="00A94A58" w:rsidP="009943D3">
            <w:pPr>
              <w:ind w:firstLine="480"/>
              <w:jc w:val="center"/>
              <w:rPr>
                <w:szCs w:val="21"/>
              </w:rPr>
            </w:pPr>
            <w:r w:rsidRPr="00B73097">
              <w:rPr>
                <w:szCs w:val="21"/>
              </w:rPr>
              <w:t>监护人</w:t>
            </w:r>
            <w:r w:rsidR="00994219" w:rsidRPr="00B73097">
              <w:rPr>
                <w:szCs w:val="21"/>
              </w:rPr>
              <w:t>登录密码</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客户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Pr="00B73097">
        <w:t>com_para</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994219" w:rsidP="006E0741">
            <w:pPr>
              <w:jc w:val="center"/>
              <w:rPr>
                <w:szCs w:val="21"/>
              </w:rPr>
            </w:pPr>
            <w:r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用户</w:t>
            </w: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994219" w:rsidP="006E0741">
            <w:pPr>
              <w:jc w:val="center"/>
              <w:rPr>
                <w:szCs w:val="21"/>
              </w:rPr>
            </w:pPr>
            <w:r w:rsidRPr="00B73097">
              <w:rPr>
                <w:szCs w:val="21"/>
              </w:rPr>
              <w:t>uid</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w:t>
            </w:r>
            <w:r w:rsidRPr="00B73097">
              <w:rPr>
                <w:szCs w:val="21"/>
              </w:rPr>
              <w:t>ID</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994219" w:rsidP="006E0741">
            <w:pPr>
              <w:jc w:val="center"/>
              <w:rPr>
                <w:szCs w:val="21"/>
              </w:rPr>
            </w:pPr>
            <w:r w:rsidRPr="00B73097">
              <w:rPr>
                <w:szCs w:val="21"/>
              </w:rPr>
              <w:t>steps</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long</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步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994219" w:rsidP="00620885">
            <w:pPr>
              <w:ind w:firstLineChars="100" w:firstLine="210"/>
              <w:jc w:val="center"/>
              <w:rPr>
                <w:szCs w:val="21"/>
              </w:rPr>
            </w:pPr>
            <w:r w:rsidRPr="00B73097">
              <w:rPr>
                <w:szCs w:val="21"/>
              </w:rPr>
              <w:t>heart_rate</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心率</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994219" w:rsidP="006E0741">
            <w:pPr>
              <w:jc w:val="center"/>
              <w:rPr>
                <w:szCs w:val="21"/>
              </w:rPr>
            </w:pPr>
            <w:r w:rsidRPr="00B73097">
              <w:rPr>
                <w:szCs w:val="21"/>
              </w:rPr>
              <w:t>latitude</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位置纬度</w:t>
            </w:r>
          </w:p>
        </w:tc>
      </w:tr>
      <w:tr w:rsidR="009943D3" w:rsidRPr="00B73097" w:rsidTr="00EB4CD3">
        <w:trPr>
          <w:jc w:val="center"/>
        </w:trPr>
        <w:tc>
          <w:tcPr>
            <w:tcW w:w="882"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6</w:t>
            </w:r>
          </w:p>
        </w:tc>
        <w:tc>
          <w:tcPr>
            <w:tcW w:w="858" w:type="pct"/>
            <w:tcBorders>
              <w:bottom w:val="single" w:sz="12" w:space="0" w:color="auto"/>
            </w:tcBorders>
            <w:shd w:val="clear" w:color="auto" w:fill="CCE8CF" w:themeFill="background1"/>
          </w:tcPr>
          <w:p w:rsidR="00994219" w:rsidRPr="00B73097" w:rsidRDefault="00994219" w:rsidP="006E0741">
            <w:pPr>
              <w:jc w:val="center"/>
              <w:rPr>
                <w:szCs w:val="21"/>
              </w:rPr>
            </w:pPr>
            <w:r w:rsidRPr="00B73097">
              <w:rPr>
                <w:szCs w:val="21"/>
              </w:rPr>
              <w:t>longitude</w:t>
            </w:r>
          </w:p>
        </w:tc>
        <w:tc>
          <w:tcPr>
            <w:tcW w:w="1072" w:type="pct"/>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bottom w:val="single" w:sz="12" w:space="0" w:color="auto"/>
            </w:tcBorders>
            <w:shd w:val="clear" w:color="auto" w:fill="CCE8CF" w:themeFill="background1"/>
          </w:tcPr>
          <w:p w:rsidR="00994219" w:rsidRPr="00B73097" w:rsidRDefault="00994219" w:rsidP="00EB4CD3">
            <w:pPr>
              <w:jc w:val="center"/>
              <w:rPr>
                <w:szCs w:val="21"/>
              </w:rPr>
            </w:pPr>
            <w:r w:rsidRPr="00B73097">
              <w:rPr>
                <w:szCs w:val="21"/>
              </w:rPr>
              <w:t>监护人位置经度</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客户关系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3</w:t>
      </w:r>
      <w:r w:rsidR="009D4665">
        <w:rPr>
          <w:rFonts w:hint="eastAsia"/>
        </w:rPr>
        <w:t xml:space="preserve"> </w:t>
      </w:r>
      <w:r w:rsidRPr="00B73097">
        <w:t>com_rela</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关系表</w:t>
            </w:r>
            <w:r w:rsidRPr="00B73097">
              <w:rPr>
                <w:szCs w:val="21"/>
              </w:rPr>
              <w:t>ID</w:t>
            </w:r>
            <w:r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994219" w:rsidP="009943D3">
            <w:pPr>
              <w:ind w:firstLine="480"/>
              <w:jc w:val="center"/>
              <w:rPr>
                <w:szCs w:val="21"/>
              </w:rPr>
            </w:pPr>
            <w:r w:rsidRPr="00B73097">
              <w:rPr>
                <w:szCs w:val="21"/>
              </w:rPr>
              <w:t>uid</w:t>
            </w:r>
          </w:p>
        </w:tc>
        <w:tc>
          <w:tcPr>
            <w:tcW w:w="1701" w:type="dxa"/>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994219" w:rsidP="009943D3">
            <w:pPr>
              <w:ind w:firstLine="480"/>
              <w:jc w:val="center"/>
              <w:rPr>
                <w:szCs w:val="21"/>
              </w:rPr>
            </w:pPr>
            <w:r w:rsidRPr="00B73097">
              <w:rPr>
                <w:szCs w:val="21"/>
              </w:rPr>
              <w:t>监护人</w:t>
            </w:r>
            <w:r w:rsidRPr="00B73097">
              <w:rPr>
                <w:szCs w:val="21"/>
              </w:rPr>
              <w:t>ID</w:t>
            </w:r>
          </w:p>
        </w:tc>
      </w:tr>
      <w:tr w:rsidR="00994219" w:rsidRPr="00B73097" w:rsidTr="003A44FA">
        <w:trPr>
          <w:jc w:val="center"/>
        </w:trPr>
        <w:tc>
          <w:tcPr>
            <w:tcW w:w="1018"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619"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Basic_id</w:t>
            </w:r>
          </w:p>
        </w:tc>
        <w:tc>
          <w:tcPr>
            <w:tcW w:w="1701"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监护人基本信息表</w:t>
            </w:r>
            <w:r w:rsidRPr="00B73097">
              <w:rPr>
                <w:szCs w:val="21"/>
              </w:rPr>
              <w:t>ID</w:t>
            </w:r>
          </w:p>
        </w:tc>
      </w:tr>
    </w:tbl>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EB4CD3" w:rsidRDefault="00EB4CD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EB4CD3" w:rsidRPr="00F81629" w:rsidRDefault="00EB4CD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4B3918">
      <w:pPr>
        <w:widowControl/>
        <w:jc w:val="left"/>
        <w:rPr>
          <w:b/>
          <w:sz w:val="32"/>
          <w:szCs w:val="32"/>
        </w:rPr>
      </w:pPr>
      <w:r w:rsidRPr="00B73097">
        <w:rPr>
          <w:b/>
          <w:sz w:val="32"/>
          <w:szCs w:val="32"/>
        </w:rPr>
        <w:lastRenderedPageBreak/>
        <w:t>4</w:t>
      </w:r>
      <w:r w:rsidRPr="00B73097">
        <w:rPr>
          <w:b/>
          <w:sz w:val="32"/>
          <w:szCs w:val="32"/>
        </w:rPr>
        <w:t>、客户信息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4</w:t>
      </w:r>
      <w:r w:rsidR="009D4665">
        <w:rPr>
          <w:rFonts w:hint="eastAsia"/>
        </w:rPr>
        <w:t xml:space="preserve"> </w:t>
      </w:r>
      <w:r w:rsidRPr="00B73097">
        <w:t>com_infoa</w:t>
      </w:r>
      <w:r w:rsidRPr="00B73097">
        <w:t>表</w:t>
      </w:r>
    </w:p>
    <w:tbl>
      <w:tblPr>
        <w:tblW w:w="4646" w:type="pct"/>
        <w:jc w:val="center"/>
        <w:tblInd w:w="559" w:type="dxa"/>
        <w:tblBorders>
          <w:top w:val="single" w:sz="12" w:space="0" w:color="auto"/>
          <w:bottom w:val="single" w:sz="12" w:space="0" w:color="auto"/>
        </w:tblBorders>
        <w:shd w:val="clear" w:color="auto" w:fill="CCE8CF" w:themeFill="background1"/>
        <w:tblLook w:val="04A0"/>
      </w:tblPr>
      <w:tblGrid>
        <w:gridCol w:w="1641"/>
        <w:gridCol w:w="1448"/>
        <w:gridCol w:w="1557"/>
        <w:gridCol w:w="1130"/>
        <w:gridCol w:w="2204"/>
        <w:gridCol w:w="123"/>
      </w:tblGrid>
      <w:tr w:rsidR="00BC2794" w:rsidRPr="00B73097" w:rsidTr="0035711F">
        <w:trPr>
          <w:gridAfter w:val="1"/>
          <w:wAfter w:w="76" w:type="pct"/>
          <w:jc w:val="center"/>
        </w:trPr>
        <w:tc>
          <w:tcPr>
            <w:tcW w:w="1012"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93"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961"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697" w:type="pct"/>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1360"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BC2794" w:rsidRPr="00B73097" w:rsidTr="0035711F">
        <w:trPr>
          <w:gridAfter w:val="1"/>
          <w:wAfter w:w="76" w:type="pct"/>
          <w:jc w:val="center"/>
        </w:trPr>
        <w:tc>
          <w:tcPr>
            <w:tcW w:w="101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93" w:type="pct"/>
            <w:tcBorders>
              <w:top w:val="single" w:sz="8" w:space="0" w:color="auto"/>
            </w:tcBorders>
            <w:shd w:val="clear" w:color="auto" w:fill="CCE8CF" w:themeFill="background1"/>
          </w:tcPr>
          <w:p w:rsidR="00994219" w:rsidRPr="00B73097" w:rsidRDefault="00E50298" w:rsidP="009943D3">
            <w:pPr>
              <w:ind w:firstLine="480"/>
              <w:jc w:val="center"/>
              <w:rPr>
                <w:szCs w:val="21"/>
              </w:rPr>
            </w:pPr>
            <w:r w:rsidRPr="00B73097">
              <w:rPr>
                <w:szCs w:val="21"/>
              </w:rPr>
              <w:t>I</w:t>
            </w:r>
            <w:r w:rsidR="00994219" w:rsidRPr="00B73097">
              <w:rPr>
                <w:szCs w:val="21"/>
              </w:rPr>
              <w:t>d</w:t>
            </w:r>
          </w:p>
        </w:tc>
        <w:tc>
          <w:tcPr>
            <w:tcW w:w="961"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697"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tcBorders>
              <w:top w:val="single" w:sz="8" w:space="0" w:color="auto"/>
            </w:tcBorders>
            <w:shd w:val="clear" w:color="auto" w:fill="CCE8CF" w:themeFill="background1"/>
          </w:tcPr>
          <w:p w:rsidR="00994219" w:rsidRPr="00B73097" w:rsidRDefault="00994219" w:rsidP="0035711F">
            <w:pPr>
              <w:rPr>
                <w:szCs w:val="21"/>
              </w:rPr>
            </w:pPr>
            <w:r w:rsidRPr="00B73097">
              <w:rPr>
                <w:szCs w:val="21"/>
              </w:rPr>
              <w:t>信息表</w:t>
            </w:r>
            <w:r w:rsidRPr="00B73097">
              <w:rPr>
                <w:szCs w:val="21"/>
              </w:rPr>
              <w:t>ID</w:t>
            </w:r>
            <w:r w:rsidR="0035711F">
              <w:rPr>
                <w:szCs w:val="21"/>
              </w:rPr>
              <w:t>，主键</w:t>
            </w:r>
          </w:p>
        </w:tc>
      </w:tr>
      <w:tr w:rsidR="00BC2794" w:rsidRPr="00B73097" w:rsidTr="0035711F">
        <w:trPr>
          <w:gridAfter w:val="1"/>
          <w:wAfter w:w="76" w:type="pct"/>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2</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N</w:t>
            </w:r>
            <w:r w:rsidR="00994219" w:rsidRPr="00B73097">
              <w:rPr>
                <w:szCs w:val="21"/>
              </w:rPr>
              <w:t>ame</w:t>
            </w:r>
          </w:p>
        </w:tc>
        <w:tc>
          <w:tcPr>
            <w:tcW w:w="961" w:type="pct"/>
            <w:shd w:val="clear" w:color="auto" w:fill="CCE8CF" w:themeFill="background1"/>
          </w:tcPr>
          <w:p w:rsidR="00994219" w:rsidRPr="00B73097" w:rsidRDefault="00994219" w:rsidP="009943D3">
            <w:pPr>
              <w:jc w:val="center"/>
              <w:rPr>
                <w:szCs w:val="21"/>
              </w:rPr>
            </w:pPr>
            <w:r w:rsidRPr="00B73097">
              <w:rPr>
                <w:szCs w:val="21"/>
              </w:rPr>
              <w:t>varchar(16)</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shd w:val="clear" w:color="auto" w:fill="CCE8CF" w:themeFill="background1"/>
          </w:tcPr>
          <w:p w:rsidR="00994219" w:rsidRPr="00B73097" w:rsidRDefault="00994219" w:rsidP="0035711F">
            <w:pPr>
              <w:rPr>
                <w:szCs w:val="21"/>
              </w:rPr>
            </w:pPr>
            <w:r w:rsidRPr="00B73097">
              <w:rPr>
                <w:szCs w:val="21"/>
              </w:rPr>
              <w:t>监护人真实名</w:t>
            </w:r>
          </w:p>
        </w:tc>
      </w:tr>
      <w:tr w:rsidR="00BC2794" w:rsidRPr="00B73097" w:rsidTr="0035711F">
        <w:trPr>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3</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A</w:t>
            </w:r>
            <w:r w:rsidR="00994219" w:rsidRPr="00B73097">
              <w:rPr>
                <w:szCs w:val="21"/>
              </w:rPr>
              <w:t>ddress</w:t>
            </w:r>
          </w:p>
        </w:tc>
        <w:tc>
          <w:tcPr>
            <w:tcW w:w="961" w:type="pct"/>
            <w:shd w:val="clear" w:color="auto" w:fill="CCE8CF" w:themeFill="background1"/>
          </w:tcPr>
          <w:p w:rsidR="00994219" w:rsidRPr="00B73097" w:rsidRDefault="00994219" w:rsidP="009943D3">
            <w:pPr>
              <w:jc w:val="center"/>
              <w:rPr>
                <w:szCs w:val="21"/>
              </w:rPr>
            </w:pPr>
            <w:r w:rsidRPr="00B73097">
              <w:rPr>
                <w:szCs w:val="21"/>
              </w:rPr>
              <w:t>Varchar(50)</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36" w:type="pct"/>
            <w:gridSpan w:val="2"/>
            <w:shd w:val="clear" w:color="auto" w:fill="CCE8CF" w:themeFill="background1"/>
          </w:tcPr>
          <w:p w:rsidR="00994219" w:rsidRPr="00B73097" w:rsidRDefault="00994219" w:rsidP="0035711F">
            <w:pPr>
              <w:rPr>
                <w:szCs w:val="21"/>
              </w:rPr>
            </w:pPr>
            <w:r w:rsidRPr="00B73097">
              <w:rPr>
                <w:szCs w:val="21"/>
              </w:rPr>
              <w:t>被监护人地址</w:t>
            </w:r>
          </w:p>
        </w:tc>
      </w:tr>
      <w:tr w:rsidR="00BC2794" w:rsidRPr="00B73097" w:rsidTr="0035711F">
        <w:trPr>
          <w:gridAfter w:val="1"/>
          <w:wAfter w:w="76" w:type="pct"/>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4</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T</w:t>
            </w:r>
            <w:r w:rsidR="00994219" w:rsidRPr="00B73097">
              <w:rPr>
                <w:szCs w:val="21"/>
              </w:rPr>
              <w:t>el</w:t>
            </w:r>
          </w:p>
        </w:tc>
        <w:tc>
          <w:tcPr>
            <w:tcW w:w="961" w:type="pct"/>
            <w:shd w:val="clear" w:color="auto" w:fill="CCE8CF" w:themeFill="background1"/>
          </w:tcPr>
          <w:p w:rsidR="00994219" w:rsidRPr="00B73097" w:rsidRDefault="00994219" w:rsidP="009943D3">
            <w:pPr>
              <w:ind w:firstLine="480"/>
              <w:jc w:val="center"/>
              <w:rPr>
                <w:szCs w:val="21"/>
              </w:rPr>
            </w:pPr>
            <w:r w:rsidRPr="00B73097">
              <w:rPr>
                <w:szCs w:val="21"/>
              </w:rPr>
              <w:t>char(11)</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shd w:val="clear" w:color="auto" w:fill="CCE8CF" w:themeFill="background1"/>
          </w:tcPr>
          <w:p w:rsidR="00994219" w:rsidRPr="00B73097" w:rsidRDefault="00994219" w:rsidP="0035711F">
            <w:pPr>
              <w:rPr>
                <w:szCs w:val="21"/>
              </w:rPr>
            </w:pPr>
            <w:r w:rsidRPr="00B73097">
              <w:rPr>
                <w:szCs w:val="21"/>
              </w:rPr>
              <w:t>监护人电话</w:t>
            </w:r>
          </w:p>
        </w:tc>
      </w:tr>
      <w:tr w:rsidR="00BC2794" w:rsidRPr="00B73097" w:rsidTr="0035711F">
        <w:trPr>
          <w:gridAfter w:val="1"/>
          <w:wAfter w:w="76" w:type="pct"/>
          <w:jc w:val="center"/>
        </w:trPr>
        <w:tc>
          <w:tcPr>
            <w:tcW w:w="1012"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5</w:t>
            </w:r>
          </w:p>
        </w:tc>
        <w:tc>
          <w:tcPr>
            <w:tcW w:w="893" w:type="pct"/>
            <w:tcBorders>
              <w:bottom w:val="single" w:sz="12" w:space="0" w:color="auto"/>
            </w:tcBorders>
            <w:shd w:val="clear" w:color="auto" w:fill="CCE8CF" w:themeFill="background1"/>
          </w:tcPr>
          <w:p w:rsidR="00994219" w:rsidRPr="00B73097" w:rsidRDefault="00E50298" w:rsidP="009943D3">
            <w:pPr>
              <w:ind w:firstLine="480"/>
              <w:jc w:val="center"/>
              <w:rPr>
                <w:szCs w:val="21"/>
              </w:rPr>
            </w:pPr>
            <w:r w:rsidRPr="00B73097">
              <w:rPr>
                <w:szCs w:val="21"/>
              </w:rPr>
              <w:t>Q</w:t>
            </w:r>
            <w:r w:rsidR="00994219" w:rsidRPr="00B73097">
              <w:rPr>
                <w:szCs w:val="21"/>
              </w:rPr>
              <w:t>q</w:t>
            </w:r>
          </w:p>
        </w:tc>
        <w:tc>
          <w:tcPr>
            <w:tcW w:w="961" w:type="pct"/>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2)</w:t>
            </w:r>
          </w:p>
        </w:tc>
        <w:tc>
          <w:tcPr>
            <w:tcW w:w="697"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tcBorders>
              <w:bottom w:val="single" w:sz="12" w:space="0" w:color="auto"/>
            </w:tcBorders>
            <w:shd w:val="clear" w:color="auto" w:fill="CCE8CF" w:themeFill="background1"/>
          </w:tcPr>
          <w:p w:rsidR="00994219" w:rsidRPr="00B73097" w:rsidRDefault="00994219" w:rsidP="0035711F">
            <w:pPr>
              <w:rPr>
                <w:szCs w:val="21"/>
              </w:rPr>
            </w:pPr>
            <w:r w:rsidRPr="00B73097">
              <w:rPr>
                <w:szCs w:val="21"/>
              </w:rPr>
              <w:t>监护人</w:t>
            </w:r>
            <w:r w:rsidRPr="00B73097">
              <w:rPr>
                <w:szCs w:val="21"/>
              </w:rPr>
              <w:t>qq</w:t>
            </w:r>
            <w:r w:rsidRPr="00B73097">
              <w:rPr>
                <w:szCs w:val="21"/>
              </w:rPr>
              <w:t>号码</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5</w:t>
      </w:r>
      <w:r w:rsidRPr="00B73097">
        <w:rPr>
          <w:b/>
          <w:sz w:val="32"/>
          <w:szCs w:val="32"/>
        </w:rPr>
        <w:t>、管理员登录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5</w:t>
      </w:r>
      <w:r w:rsidR="009D4665">
        <w:rPr>
          <w:rFonts w:hint="eastAsia"/>
        </w:rPr>
        <w:t xml:space="preserve"> </w:t>
      </w:r>
      <w:r w:rsidRPr="00B73097">
        <w:t>com_log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812"/>
        <w:gridCol w:w="1985"/>
        <w:gridCol w:w="1701"/>
        <w:gridCol w:w="1134"/>
        <w:gridCol w:w="2412"/>
      </w:tblGrid>
      <w:tr w:rsidR="00994219" w:rsidRPr="00B73097" w:rsidTr="003A44FA">
        <w:trPr>
          <w:jc w:val="center"/>
        </w:trPr>
        <w:tc>
          <w:tcPr>
            <w:tcW w:w="812"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412"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812"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0</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管理员信息</w:t>
            </w:r>
            <w:r w:rsidRPr="00B73097">
              <w:rPr>
                <w:szCs w:val="21"/>
              </w:rPr>
              <w:t>ID</w:t>
            </w:r>
            <w:r w:rsidRPr="00B73097">
              <w:rPr>
                <w:szCs w:val="21"/>
              </w:rPr>
              <w:t>，主键</w:t>
            </w:r>
          </w:p>
        </w:tc>
      </w:tr>
      <w:tr w:rsidR="00994219" w:rsidRPr="00B73097" w:rsidTr="003A44FA">
        <w:trPr>
          <w:jc w:val="center"/>
        </w:trPr>
        <w:tc>
          <w:tcPr>
            <w:tcW w:w="812"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user_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shd w:val="clear" w:color="auto" w:fill="CCE8CF" w:themeFill="background1"/>
          </w:tcPr>
          <w:p w:rsidR="00994219" w:rsidRPr="00B73097" w:rsidRDefault="00994219" w:rsidP="009943D3">
            <w:pPr>
              <w:ind w:firstLine="480"/>
              <w:jc w:val="center"/>
              <w:rPr>
                <w:szCs w:val="21"/>
              </w:rPr>
            </w:pPr>
            <w:r w:rsidRPr="00B73097">
              <w:rPr>
                <w:szCs w:val="21"/>
              </w:rPr>
              <w:t>管理员登录名</w:t>
            </w:r>
          </w:p>
        </w:tc>
      </w:tr>
      <w:tr w:rsidR="00994219" w:rsidRPr="00B73097" w:rsidTr="003A44FA">
        <w:trPr>
          <w:jc w:val="center"/>
        </w:trPr>
        <w:tc>
          <w:tcPr>
            <w:tcW w:w="812"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管理员登录密码</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6</w:t>
      </w:r>
      <w:r w:rsidRPr="00B73097">
        <w:rPr>
          <w:b/>
          <w:sz w:val="32"/>
          <w:szCs w:val="32"/>
        </w:rPr>
        <w:t>、管理员关系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6</w:t>
      </w:r>
      <w:r w:rsidR="009D4665">
        <w:rPr>
          <w:rFonts w:hint="eastAsia"/>
        </w:rPr>
        <w:t xml:space="preserve"> </w:t>
      </w:r>
      <w:r w:rsidRPr="00B73097">
        <w:t>com_rela</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897"/>
        <w:gridCol w:w="1985"/>
        <w:gridCol w:w="1701"/>
        <w:gridCol w:w="1134"/>
        <w:gridCol w:w="2370"/>
      </w:tblGrid>
      <w:tr w:rsidR="00994219" w:rsidRPr="00B73097" w:rsidTr="003A44FA">
        <w:trPr>
          <w:jc w:val="center"/>
        </w:trPr>
        <w:tc>
          <w:tcPr>
            <w:tcW w:w="897"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70"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897"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关系表</w:t>
            </w:r>
            <w:r w:rsidRPr="00B73097">
              <w:rPr>
                <w:szCs w:val="21"/>
              </w:rPr>
              <w:t>ID</w:t>
            </w:r>
            <w:r w:rsidRPr="00B73097">
              <w:rPr>
                <w:szCs w:val="21"/>
              </w:rPr>
              <w:t>，主键自增</w:t>
            </w:r>
          </w:p>
        </w:tc>
      </w:tr>
      <w:tr w:rsidR="00994219" w:rsidRPr="00B73097" w:rsidTr="003A44FA">
        <w:trPr>
          <w:jc w:val="center"/>
        </w:trPr>
        <w:tc>
          <w:tcPr>
            <w:tcW w:w="897"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mid</w:t>
            </w:r>
          </w:p>
        </w:tc>
        <w:tc>
          <w:tcPr>
            <w:tcW w:w="1701" w:type="dxa"/>
            <w:shd w:val="clear" w:color="auto" w:fill="CCE8CF" w:themeFill="background1"/>
          </w:tcPr>
          <w:p w:rsidR="00994219" w:rsidRPr="00B73097" w:rsidRDefault="00994219" w:rsidP="009943D3">
            <w:pPr>
              <w:ind w:firstLine="480"/>
              <w:jc w:val="center"/>
              <w:rPr>
                <w:szCs w:val="21"/>
              </w:rPr>
            </w:pPr>
            <w:r w:rsidRPr="00B73097">
              <w:rPr>
                <w:szCs w:val="21"/>
              </w:rPr>
              <w:t>char(10)</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shd w:val="clear" w:color="auto" w:fill="CCE8CF" w:themeFill="background1"/>
          </w:tcPr>
          <w:p w:rsidR="00994219" w:rsidRPr="00B73097" w:rsidRDefault="00994219" w:rsidP="009943D3">
            <w:pPr>
              <w:ind w:firstLine="480"/>
              <w:jc w:val="center"/>
              <w:rPr>
                <w:szCs w:val="21"/>
              </w:rPr>
            </w:pPr>
            <w:r w:rsidRPr="00B73097">
              <w:rPr>
                <w:szCs w:val="21"/>
              </w:rPr>
              <w:t>管理员</w:t>
            </w:r>
            <w:r w:rsidRPr="00B73097">
              <w:rPr>
                <w:szCs w:val="21"/>
              </w:rPr>
              <w:t>ID</w:t>
            </w:r>
          </w:p>
        </w:tc>
      </w:tr>
      <w:tr w:rsidR="00994219" w:rsidRPr="00B73097" w:rsidTr="003A44FA">
        <w:trPr>
          <w:jc w:val="center"/>
        </w:trPr>
        <w:tc>
          <w:tcPr>
            <w:tcW w:w="897"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Basic_id</w:t>
            </w:r>
          </w:p>
        </w:tc>
        <w:tc>
          <w:tcPr>
            <w:tcW w:w="1701"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管理员基本信息表</w:t>
            </w:r>
            <w:r w:rsidRPr="00B73097">
              <w:rPr>
                <w:szCs w:val="21"/>
              </w:rPr>
              <w:t>ID</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7</w:t>
      </w:r>
      <w:r w:rsidRPr="00B73097">
        <w:rPr>
          <w:b/>
          <w:sz w:val="32"/>
          <w:szCs w:val="32"/>
        </w:rPr>
        <w:t>、管理员信息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7</w:t>
      </w:r>
      <w:r w:rsidR="009D4665">
        <w:rPr>
          <w:rFonts w:hint="eastAsia"/>
        </w:rPr>
        <w:t xml:space="preserve"> </w:t>
      </w:r>
      <w:r w:rsidR="00EB55E5">
        <w:t>com_info</w:t>
      </w:r>
      <w:r w:rsidRPr="00B73097">
        <w:t>表</w:t>
      </w:r>
    </w:p>
    <w:tbl>
      <w:tblPr>
        <w:tblW w:w="4650" w:type="pct"/>
        <w:jc w:val="center"/>
        <w:tblInd w:w="-460" w:type="dxa"/>
        <w:tblBorders>
          <w:top w:val="single" w:sz="12" w:space="0" w:color="auto"/>
        </w:tblBorders>
        <w:shd w:val="clear" w:color="auto" w:fill="CCE8CF" w:themeFill="background1"/>
        <w:tblLook w:val="04A0"/>
      </w:tblPr>
      <w:tblGrid>
        <w:gridCol w:w="1405"/>
        <w:gridCol w:w="1692"/>
        <w:gridCol w:w="1507"/>
        <w:gridCol w:w="1156"/>
        <w:gridCol w:w="2350"/>
      </w:tblGrid>
      <w:tr w:rsidR="00BC2794" w:rsidRPr="00B73097" w:rsidTr="0035711F">
        <w:trPr>
          <w:jc w:val="center"/>
        </w:trPr>
        <w:tc>
          <w:tcPr>
            <w:tcW w:w="866"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043"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929"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3"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50"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BC2794" w:rsidRPr="00B73097" w:rsidTr="0035711F">
        <w:trPr>
          <w:jc w:val="center"/>
        </w:trPr>
        <w:tc>
          <w:tcPr>
            <w:tcW w:w="866"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043"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929"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3"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tcBorders>
              <w:top w:val="single" w:sz="8" w:space="0" w:color="auto"/>
            </w:tcBorders>
            <w:shd w:val="clear" w:color="auto" w:fill="CCE8CF" w:themeFill="background1"/>
          </w:tcPr>
          <w:p w:rsidR="00994219" w:rsidRPr="00B73097" w:rsidRDefault="00994219" w:rsidP="0035711F">
            <w:pPr>
              <w:jc w:val="center"/>
              <w:rPr>
                <w:szCs w:val="21"/>
              </w:rPr>
            </w:pPr>
            <w:r w:rsidRPr="00B73097">
              <w:rPr>
                <w:szCs w:val="21"/>
              </w:rPr>
              <w:t>信息表</w:t>
            </w:r>
            <w:r w:rsidRPr="00B73097">
              <w:rPr>
                <w:szCs w:val="21"/>
              </w:rPr>
              <w:t>ID</w:t>
            </w:r>
            <w:r w:rsidR="00C56D28">
              <w:rPr>
                <w:szCs w:val="21"/>
              </w:rPr>
              <w:t>，主键自</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2</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929" w:type="pct"/>
            <w:shd w:val="clear" w:color="auto" w:fill="CCE8CF" w:themeFill="background1"/>
          </w:tcPr>
          <w:p w:rsidR="00994219" w:rsidRPr="00B73097" w:rsidRDefault="00994219" w:rsidP="009943D3">
            <w:pPr>
              <w:jc w:val="center"/>
              <w:rPr>
                <w:szCs w:val="21"/>
              </w:rPr>
            </w:pPr>
            <w:r w:rsidRPr="00B73097">
              <w:rPr>
                <w:szCs w:val="21"/>
              </w:rPr>
              <w:t>varchar(16)</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真实名</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3</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address</w:t>
            </w:r>
          </w:p>
        </w:tc>
        <w:tc>
          <w:tcPr>
            <w:tcW w:w="929" w:type="pct"/>
            <w:shd w:val="clear" w:color="auto" w:fill="CCE8CF" w:themeFill="background1"/>
          </w:tcPr>
          <w:p w:rsidR="00994219" w:rsidRPr="00B73097" w:rsidRDefault="00994219" w:rsidP="009943D3">
            <w:pPr>
              <w:jc w:val="center"/>
              <w:rPr>
                <w:szCs w:val="21"/>
              </w:rPr>
            </w:pPr>
            <w:r w:rsidRPr="00B73097">
              <w:rPr>
                <w:szCs w:val="21"/>
              </w:rPr>
              <w:t>Varchar(50)</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地址</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4</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tel</w:t>
            </w:r>
          </w:p>
        </w:tc>
        <w:tc>
          <w:tcPr>
            <w:tcW w:w="929" w:type="pct"/>
            <w:shd w:val="clear" w:color="auto" w:fill="CCE8CF" w:themeFill="background1"/>
          </w:tcPr>
          <w:p w:rsidR="00994219" w:rsidRPr="00B73097" w:rsidRDefault="00994219" w:rsidP="009943D3">
            <w:pPr>
              <w:ind w:firstLine="480"/>
              <w:jc w:val="center"/>
              <w:rPr>
                <w:szCs w:val="21"/>
              </w:rPr>
            </w:pPr>
            <w:r w:rsidRPr="00B73097">
              <w:rPr>
                <w:szCs w:val="21"/>
              </w:rPr>
              <w:t>char(11)</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电话</w:t>
            </w:r>
          </w:p>
        </w:tc>
      </w:tr>
      <w:tr w:rsidR="00BC2794" w:rsidRPr="00B73097" w:rsidTr="0035711F">
        <w:trPr>
          <w:jc w:val="center"/>
        </w:trPr>
        <w:tc>
          <w:tcPr>
            <w:tcW w:w="866"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5</w:t>
            </w:r>
          </w:p>
        </w:tc>
        <w:tc>
          <w:tcPr>
            <w:tcW w:w="1043" w:type="pct"/>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qq</w:t>
            </w:r>
          </w:p>
        </w:tc>
        <w:tc>
          <w:tcPr>
            <w:tcW w:w="929" w:type="pct"/>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2)</w:t>
            </w:r>
          </w:p>
        </w:tc>
        <w:tc>
          <w:tcPr>
            <w:tcW w:w="713"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tcBorders>
              <w:bottom w:val="single" w:sz="12" w:space="0" w:color="auto"/>
            </w:tcBorders>
            <w:shd w:val="clear" w:color="auto" w:fill="CCE8CF" w:themeFill="background1"/>
          </w:tcPr>
          <w:p w:rsidR="00994219" w:rsidRPr="00B73097" w:rsidRDefault="00994219" w:rsidP="0035711F">
            <w:pPr>
              <w:jc w:val="center"/>
              <w:rPr>
                <w:szCs w:val="21"/>
              </w:rPr>
            </w:pPr>
            <w:r w:rsidRPr="00B73097">
              <w:rPr>
                <w:szCs w:val="21"/>
              </w:rPr>
              <w:t>管理员</w:t>
            </w:r>
            <w:r w:rsidRPr="00B73097">
              <w:rPr>
                <w:szCs w:val="21"/>
              </w:rPr>
              <w:t>qq</w:t>
            </w:r>
            <w:r w:rsidRPr="00B73097">
              <w:rPr>
                <w:szCs w:val="21"/>
              </w:rPr>
              <w:t>号码</w:t>
            </w:r>
          </w:p>
        </w:tc>
      </w:tr>
    </w:tbl>
    <w:p w:rsidR="00BE2430" w:rsidRPr="003A44FA"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bookmarkStart w:id="131" w:name="_GoBack"/>
      <w:bookmarkEnd w:id="131"/>
    </w:p>
    <w:p w:rsidR="003A44FA" w:rsidRPr="003A44FA" w:rsidRDefault="003A44FA"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lastRenderedPageBreak/>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8A124B">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8A124B">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服务器端分为数据创建层、数据处理层和客户连接层，客户端分为面向服务器数据。架构图如图所示：</w:t>
      </w:r>
    </w:p>
    <w:p w:rsidR="005E1CA9" w:rsidRPr="00B73097"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66871" cy="21812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184306"/>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t>一</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一个门户作用，和提供扩展功能。</w:t>
      </w:r>
      <w:r w:rsidR="005D0960">
        <w:rPr>
          <w:rFonts w:ascii="Times New Roman" w:hAnsi="Times New Roman" w:cs="Times New Roman"/>
        </w:rPr>
        <w:t>首页的主要功能是提供管理员登录，也就是图中的背景管理按钮</w:t>
      </w:r>
      <w:r w:rsidRPr="00B73097">
        <w:rPr>
          <w:rFonts w:ascii="Times New Roman" w:hAnsi="Times New Roman" w:cs="Times New Roman"/>
        </w:rPr>
        <w:t>；同时也提供登录功能给用户，也就是导航栏中的最后一个用户登录。当然，主页也用来用作信息的发布。</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由于时间关系和本项目自身的限制，在导航栏中也提供了一些待扩展的功能，比如：数据展示、远程监护、新品发布、热点产品、研究动态、健康咨询、在线答疑等功能。</w:t>
      </w:r>
    </w:p>
    <w:p w:rsidR="00994219" w:rsidRPr="00B73097" w:rsidRDefault="00060172" w:rsidP="00D546D4">
      <w:pPr>
        <w:rPr>
          <w:sz w:val="24"/>
        </w:rPr>
      </w:pPr>
      <w:r w:rsidRPr="00B73097">
        <w:rPr>
          <w:noProof/>
        </w:rPr>
        <w:drawing>
          <wp:inline distT="0" distB="0" distL="0" distR="0">
            <wp:extent cx="5324475" cy="2791652"/>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stretch>
                      <a:fillRect/>
                    </a:stretch>
                  </pic:blipFill>
                  <pic:spPr>
                    <a:xfrm>
                      <a:off x="0" y="0"/>
                      <a:ext cx="5324475" cy="2791652"/>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代码，</w:t>
      </w:r>
      <w:r w:rsidRPr="00B73097">
        <w:rPr>
          <w:rFonts w:ascii="Times New Roman" w:hAnsi="Times New Roman" w:cs="Times New Roman"/>
        </w:rPr>
        <w:t>HTML</w:t>
      </w:r>
      <w:r w:rsidRPr="00B73097">
        <w:rPr>
          <w:rFonts w:ascii="Times New Roman" w:hAnsi="Times New Roman" w:cs="Times New Roman"/>
        </w:rPr>
        <w:t>部分和</w:t>
      </w:r>
      <w:r w:rsidRPr="00B73097">
        <w:rPr>
          <w:rFonts w:ascii="Times New Roman" w:hAnsi="Times New Roman" w:cs="Times New Roman"/>
        </w:rPr>
        <w:t>CSS</w:t>
      </w:r>
      <w:r w:rsidRPr="00B73097">
        <w:rPr>
          <w:rFonts w:ascii="Times New Roman" w:hAnsi="Times New Roman" w:cs="Times New Roman"/>
        </w:rPr>
        <w:t>部分，如下所示：</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DOCTYPE html PUBLIC "-//W3C//DTD XHTML 1.0 Transitional//EN" "http://www.w3.org/TR/xhtml1/DTD/xhtml1-transitional.dt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html xmlns="http://www.w3.org/1999/xhtml"&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title&gt;practice html&lt;/title&gt;</w:t>
      </w:r>
    </w:p>
    <w:p w:rsidR="00D052A8" w:rsidRPr="00094233"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t>&lt;meta http-equiv="content-type" content="text/html; charset=utf-8" /&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link rel="stylesheet" type="text/css" href="style.css" /&gt;</w:t>
      </w:r>
    </w:p>
    <w:p w:rsidR="00D052A8" w:rsidRPr="00B73097" w:rsidRDefault="00E52127" w:rsidP="00E52127">
      <w:pPr>
        <w:pStyle w:val="01Code"/>
        <w:spacing w:before="156" w:after="156"/>
        <w:rPr>
          <w:rFonts w:ascii="Times New Roman" w:eastAsia="宋体"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body bgcolor="#ccc"&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header class="page_header"&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wrap"&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id="header_box" class="multi_color"&gt;&lt;/div&gt;</w:t>
      </w:r>
    </w:p>
    <w:p w:rsidR="00D052A8" w:rsidRPr="00B73097"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right"&gt;</w:t>
      </w:r>
    </w:p>
    <w:p w:rsidR="00994219" w:rsidRPr="00B73097" w:rsidRDefault="00E52127" w:rsidP="00E52127">
      <w:pPr>
        <w:pStyle w:val="01Code"/>
        <w:spacing w:before="156" w:after="156"/>
        <w:rPr>
          <w:rFonts w:ascii="Times New Roman" w:hAnsi="Times New Roman" w:cs="Times New Roman"/>
        </w:rPr>
      </w:pPr>
      <w:r w:rsidRPr="00B73097">
        <w:rPr>
          <w:rFonts w:ascii="Times New Roman" w:hAnsi="Times New Roman" w:cs="Times New Roman"/>
        </w:rPr>
        <w:t>&lt;a</w:t>
      </w:r>
      <w:r w:rsidR="00D052A8" w:rsidRPr="00B73097">
        <w:rPr>
          <w:rFonts w:ascii="Times New Roman" w:hAnsi="Times New Roman" w:cs="Times New Roman"/>
        </w:rPr>
        <w:t>onClick="this.style.behavior='url(#default#homepage)';this.sethomepage('http://localhost</w:t>
      </w:r>
      <w:r w:rsidR="00D052A8" w:rsidRPr="00B73097">
        <w:rPr>
          <w:rFonts w:ascii="PMingLiU" w:eastAsia="PMingLiU" w:hAnsi="PMingLiU" w:cs="PMingLiU" w:hint="eastAsia"/>
        </w:rPr>
        <w:t>：</w:t>
      </w:r>
      <w:r w:rsidR="00D052A8" w:rsidRPr="00B73097">
        <w:rPr>
          <w:rFonts w:ascii="Times New Roman" w:hAnsi="Times New Roman" w:cs="Times New Roman"/>
        </w:rPr>
        <w:t>8080/man_login.jsp');return false;" class="font"&gt;</w:t>
      </w:r>
      <w:r w:rsidR="00D052A8" w:rsidRPr="00B73097">
        <w:rPr>
          <w:rFonts w:ascii="PMingLiU" w:eastAsia="PMingLiU" w:hAnsi="PMingLiU" w:cs="PMingLiU" w:hint="eastAsia"/>
        </w:rPr>
        <w:t>设为首页</w:t>
      </w:r>
      <w:r w:rsidR="00D052A8" w:rsidRPr="00B73097">
        <w:rPr>
          <w:rFonts w:ascii="Times New Roman" w:hAnsi="Times New Roman" w:cs="Times New Roman"/>
        </w:rPr>
        <w:t>&lt;/a&gt;</w:t>
      </w:r>
    </w:p>
    <w:p w:rsidR="00994219" w:rsidRPr="00B73097" w:rsidRDefault="00994219" w:rsidP="00994219">
      <w:pPr>
        <w:ind w:firstLine="480"/>
        <w:rPr>
          <w:sz w:val="24"/>
        </w:rPr>
      </w:pPr>
    </w:p>
    <w:p w:rsidR="00994219" w:rsidRPr="00B73097" w:rsidRDefault="00CC2A9A"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sidRPr="00B73097">
        <w:rPr>
          <w:rFonts w:ascii="Times New Roman" w:hAnsi="Times New Roman" w:cs="Times New Roman"/>
          <w:b/>
          <w:sz w:val="32"/>
          <w:szCs w:val="32"/>
        </w:rPr>
        <w:t>二</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登录</w:t>
      </w:r>
      <w:bookmarkEnd w:id="177"/>
    </w:p>
    <w:p w:rsidR="0099421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5E1CA9" w:rsidRPr="00B73097" w:rsidRDefault="005E1CA9"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060172" w:rsidP="00D546D4">
      <w:pPr>
        <w:jc w:val="center"/>
        <w:rPr>
          <w:sz w:val="24"/>
        </w:rPr>
      </w:pPr>
      <w:r w:rsidRPr="00B73097">
        <w:rPr>
          <w:noProof/>
        </w:rPr>
        <w:drawing>
          <wp:inline distT="0" distB="0" distL="0" distR="0">
            <wp:extent cx="5305425" cy="3026399"/>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5319532" cy="3034446"/>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管理员登录界面和客户登录界面相同，故不再展示管理员的登录界面。</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Pr="00B73097">
        <w:rPr>
          <w:rFonts w:ascii="Times New Roman" w:hAnsi="Times New Roman" w:cs="Times New Roman"/>
        </w:rPr>
        <w:t>JSP</w:t>
      </w:r>
      <w:r w:rsidRPr="00B73097">
        <w:rPr>
          <w:rFonts w:ascii="Times New Roman" w:hAnsi="Times New Roman" w:cs="Times New Roman"/>
        </w:rPr>
        <w:t>代码连接上数据库，在</w:t>
      </w:r>
      <w:r w:rsidRPr="00B73097">
        <w:rPr>
          <w:rFonts w:ascii="Times New Roman" w:hAnsi="Times New Roman" w:cs="Times New Roman"/>
        </w:rPr>
        <w:t>com_login</w:t>
      </w:r>
      <w:r w:rsidRPr="00B73097">
        <w:rPr>
          <w:rFonts w:ascii="Times New Roman" w:hAnsi="Times New Roman" w:cs="Times New Roman"/>
        </w:rPr>
        <w:t>关系表或者</w:t>
      </w:r>
      <w:r w:rsidRPr="00B73097">
        <w:rPr>
          <w:rFonts w:ascii="Times New Roman" w:hAnsi="Times New Roman" w:cs="Times New Roman"/>
        </w:rPr>
        <w:t>man_login</w:t>
      </w:r>
      <w:r w:rsidRPr="00B73097">
        <w:rPr>
          <w:rFonts w:ascii="Times New Roman" w:hAnsi="Times New Roman" w:cs="Times New Roman"/>
        </w:rPr>
        <w:t>关系表中进行用户名和密码的匹配。</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连接数据库应该遵循尽可能晚的链接，尽可能早的释放的原则，同时连接数据库基本上分为</w:t>
      </w:r>
      <w:r w:rsidRPr="00B73097">
        <w:rPr>
          <w:rFonts w:ascii="Times New Roman" w:hAnsi="Times New Roman" w:cs="Times New Roman"/>
        </w:rPr>
        <w:t>6</w:t>
      </w:r>
      <w:r w:rsidRPr="00B73097">
        <w:rPr>
          <w:rFonts w:ascii="Times New Roman" w:hAnsi="Times New Roman" w:cs="Times New Roman"/>
        </w:rPr>
        <w:t>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注册驱动；</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建立连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创建执行</w:t>
      </w:r>
      <w:r w:rsidR="00994219" w:rsidRPr="00B73097">
        <w:rPr>
          <w:rFonts w:ascii="Times New Roman" w:hAnsi="Times New Roman" w:cs="Times New Roman"/>
        </w:rPr>
        <w:t>SQL</w:t>
      </w:r>
      <w:r w:rsidR="00994219" w:rsidRPr="00B73097">
        <w:rPr>
          <w:rFonts w:ascii="Times New Roman" w:hAnsi="Times New Roman" w:cs="Times New Roman"/>
        </w:rPr>
        <w:t>语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执行语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994219" w:rsidRPr="00B73097">
        <w:rPr>
          <w:rFonts w:ascii="Times New Roman" w:hAnsi="Times New Roman" w:cs="Times New Roman"/>
        </w:rPr>
        <w:t>处理执行结果</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6</w:t>
      </w:r>
      <w:r w:rsidRPr="00B73097">
        <w:rPr>
          <w:rFonts w:ascii="Times New Roman" w:hAnsi="Times New Roman" w:cs="Times New Roman"/>
        </w:rPr>
        <w:t>、</w:t>
      </w:r>
      <w:r w:rsidR="00994219" w:rsidRPr="00B73097">
        <w:rPr>
          <w:rFonts w:ascii="Times New Roman" w:hAnsi="Times New Roman" w:cs="Times New Roman"/>
        </w:rPr>
        <w:t>释放资源</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尤其要注意的是，连接完数据库之后一定要记得及时释放资源，不然访问量大很容易造成系统崩溃。</w:t>
      </w:r>
    </w:p>
    <w:p w:rsidR="00881975" w:rsidRDefault="00881975"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881975" w:rsidRDefault="00881975"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5E1CA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5E1CA9">
        <w:rPr>
          <w:rFonts w:ascii="Times New Roman" w:hAnsi="Times New Roman" w:cs="Times New Roman"/>
        </w:rPr>
        <w:lastRenderedPageBreak/>
        <w:t>下面是数据库连接的</w:t>
      </w:r>
      <w:r w:rsidRPr="005E1CA9">
        <w:rPr>
          <w:rFonts w:ascii="Times New Roman" w:hAnsi="Times New Roman" w:cs="Times New Roman"/>
        </w:rPr>
        <w:t>6</w:t>
      </w:r>
      <w:r w:rsidRPr="005E1CA9">
        <w:rPr>
          <w:rFonts w:ascii="Times New Roman" w:hAnsi="Times New Roman" w:cs="Times New Roman"/>
        </w:rPr>
        <w:t>步的代码展示：</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1.register the 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DriverManager.registerDriver(new 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ystem.setProperty("jdbc.Drivers", "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Class.forName("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2.connec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Connection conn=DriverManager.getConnection(</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t>"jdbc:mysql://localhost:3306/jdbc", "root", "jyx213379");</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3.create sql</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tatement st=conn.createStatemen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4.execute sql</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ResultSet rs=st.executeQuery("select * from us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5.handle the resultse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while(rs.nex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6.free</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rs.close();</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t.close();</w:t>
      </w:r>
    </w:p>
    <w:p w:rsidR="008E08E5" w:rsidRPr="00B73097" w:rsidRDefault="00564654" w:rsidP="006F75C8">
      <w:pPr>
        <w:pStyle w:val="21"/>
        <w:spacing w:before="156" w:after="156"/>
        <w:rPr>
          <w:rFonts w:ascii="Times New Roman" w:eastAsia="宋体" w:hAnsi="Times New Roman" w:cs="Times New Roman"/>
        </w:rPr>
      </w:pPr>
      <w:r w:rsidRPr="00B73097">
        <w:rPr>
          <w:rFonts w:ascii="Times New Roman" w:hAnsi="Times New Roman" w:cs="Times New Roman"/>
        </w:rPr>
        <w:t>conn.close();</w:t>
      </w:r>
    </w:p>
    <w:p w:rsidR="00994219" w:rsidRPr="00B73097" w:rsidRDefault="0036688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Pr="00B73097">
        <w:rPr>
          <w:rFonts w:ascii="Times New Roman" w:hAnsi="Times New Roman" w:cs="Times New Roman"/>
        </w:rPr>
        <w:t>JDBC</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public void doPost(HttpServletRequest request, HttpServletResponse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lastRenderedPageBreak/>
        <w:tab/>
        <w:t xml:space="preserve">    throws ServletException, IOException {</w:t>
      </w:r>
    </w:p>
    <w:p w:rsidR="004B58E8" w:rsidRPr="00B73097" w:rsidRDefault="004B58E8" w:rsidP="004B58E8">
      <w:pPr>
        <w:pStyle w:val="01Code"/>
        <w:spacing w:before="156" w:after="156"/>
        <w:rPr>
          <w:rFonts w:ascii="Times New Roman" w:hAnsi="Times New Roman" w:cs="Times New Roman"/>
        </w:rPr>
      </w:pP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user_name=request.getParameter("user_nam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password=request.getParameter("password");</w:t>
      </w:r>
    </w:p>
    <w:p w:rsidR="004B58E8" w:rsidRPr="00B73097" w:rsidRDefault="004B58E8" w:rsidP="004B58E8">
      <w:pPr>
        <w:pStyle w:val="01Code"/>
        <w:spacing w:before="156" w:after="156"/>
        <w:rPr>
          <w:rFonts w:ascii="Times New Roman" w:hAnsi="Times New Roman" w:cs="Times New Roman"/>
        </w:rPr>
      </w:pP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RequestDispatcher rd=nul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forward=nul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if(null==user_name||null==passwo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equest.setAttribute("msg", "</w:t>
      </w:r>
      <w:r w:rsidRPr="00B73097">
        <w:rPr>
          <w:rFonts w:ascii="PMingLiU" w:eastAsia="PMingLiU" w:hAnsi="PMingLiU" w:cs="PMingLiU" w:hint="eastAsia"/>
        </w:rPr>
        <w:t>用户名或密码为空</w:t>
      </w:r>
      <w:r w:rsidRPr="00B73097">
        <w:rPr>
          <w:rFonts w:ascii="Times New Roman" w:hAnsi="Times New Roman" w:cs="Times New Roman"/>
        </w:rPr>
        <w:t>");</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request.getRequestDispatcher("error/manError.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forward(request,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el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 user=new User();</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setUser_name(user_nam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setPassword(passwo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boolean bool=chs.check(user);</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if(boo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forward="/man/manMain.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el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request.setAttribute("msg", "</w:t>
      </w:r>
      <w:r w:rsidRPr="00B73097">
        <w:rPr>
          <w:rFonts w:ascii="PMingLiU" w:eastAsia="PMingLiU" w:hAnsi="PMingLiU" w:cs="PMingLiU" w:hint="eastAsia"/>
        </w:rPr>
        <w:t>用户名或密码输入错误</w:t>
      </w:r>
      <w:r w:rsidRPr="00B73097">
        <w:rPr>
          <w:rFonts w:ascii="Times New Roman" w:hAnsi="Times New Roman" w:cs="Times New Roman"/>
        </w:rPr>
        <w:t>");</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forward="/error/manError.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request.getRequestDispatcher(forwa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lastRenderedPageBreak/>
        <w:tab/>
        <w:t xml:space="preserve">    rd.forward(request,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w:t>
      </w:r>
    </w:p>
    <w:p w:rsidR="00994219"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 xml:space="preserve">    }</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链接同样遵循上面的</w:t>
      </w:r>
      <w:r w:rsidRPr="00B73097">
        <w:rPr>
          <w:rFonts w:ascii="Times New Roman" w:hAnsi="Times New Roman" w:cs="Times New Roman"/>
        </w:rPr>
        <w:t>6</w:t>
      </w:r>
      <w:r w:rsidRPr="00B73097">
        <w:rPr>
          <w:rFonts w:ascii="Times New Roman" w:hAnsi="Times New Roman" w:cs="Times New Roman"/>
        </w:rPr>
        <w:t>个步骤，但同时加入了异常处理机制</w:t>
      </w:r>
      <w:r w:rsidRPr="00B73097">
        <w:rPr>
          <w:rFonts w:ascii="Times New Roman" w:hAnsi="Times New Roman" w:cs="Times New Roman"/>
        </w:rPr>
        <w:t>try{}catch(Exception e){e.printStackTrace();}finally{}</w:t>
      </w:r>
      <w:r w:rsidRPr="00B73097">
        <w:rPr>
          <w:rFonts w:ascii="Times New Roman" w:hAnsi="Times New Roman" w:cs="Times New Roman"/>
        </w:rPr>
        <w:t>。是为了及时打印连接过程出问题的信息，同时也为了避免出现异常数据库释放不了的情况。</w:t>
      </w:r>
    </w:p>
    <w:p w:rsidR="006F75C8" w:rsidRPr="00B73097" w:rsidRDefault="006F75C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4B3918" w:rsidRPr="00B73097" w:rsidRDefault="00CC2A9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sidRPr="00B73097">
        <w:rPr>
          <w:rFonts w:ascii="Times New Roman" w:hAnsi="Times New Roman" w:cs="Times New Roman"/>
          <w:b/>
          <w:sz w:val="32"/>
          <w:szCs w:val="32"/>
        </w:rPr>
        <w:t>三</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1E1963" w:rsidP="00D546D4">
      <w:pPr>
        <w:jc w:val="center"/>
        <w:rPr>
          <w:sz w:val="24"/>
        </w:rPr>
      </w:pPr>
      <w:r w:rsidRPr="00B73097">
        <w:rPr>
          <w:noProof/>
        </w:rPr>
        <w:drawing>
          <wp:inline distT="0" distB="0" distL="0" distR="0">
            <wp:extent cx="5410200" cy="20002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stretch>
                      <a:fillRect/>
                    </a:stretch>
                  </pic:blipFill>
                  <pic:spPr>
                    <a:xfrm>
                      <a:off x="0" y="0"/>
                      <a:ext cx="5410200" cy="200025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lt;title&gt;</w:t>
      </w:r>
      <w:r w:rsidRPr="00B73097">
        <w:rPr>
          <w:rFonts w:ascii="PMingLiU" w:eastAsia="PMingLiU" w:hAnsi="PMingLiU" w:cs="PMingLiU" w:hint="eastAsia"/>
        </w:rPr>
        <w:t>管理员主页</w:t>
      </w:r>
      <w:r w:rsidRPr="00B73097">
        <w:rPr>
          <w:rFonts w:ascii="Times New Roman" w:hAnsi="Times New Roman" w:cs="Times New Roman"/>
        </w:rPr>
        <w:t>&lt;/title&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t>&lt;meta http-equiv="Content-Type" content="text/html; charset=utf-8"&gt;</w:t>
      </w:r>
    </w:p>
    <w:p w:rsidR="00663F06" w:rsidRPr="00B73097" w:rsidRDefault="00663F06" w:rsidP="00663F06">
      <w:pPr>
        <w:pStyle w:val="01Code"/>
        <w:spacing w:before="156" w:after="156"/>
        <w:rPr>
          <w:rFonts w:ascii="Times New Roman" w:eastAsia="宋体" w:hAnsi="Times New Roman" w:cs="Times New Roman"/>
        </w:rPr>
      </w:pPr>
      <w:r w:rsidRPr="00B73097">
        <w:rPr>
          <w:rFonts w:ascii="Times New Roman" w:hAnsi="Times New Roman" w:cs="Times New Roman"/>
        </w:rPr>
        <w:tab/>
        <w:t>&lt;link rel="stylesheet" type="t</w:t>
      </w:r>
      <w:r w:rsidR="005915CA" w:rsidRPr="00B73097">
        <w:rPr>
          <w:rFonts w:ascii="Times New Roman" w:hAnsi="Times New Roman" w:cs="Times New Roman"/>
        </w:rPr>
        <w:t>ext/css" href="../css/sys.css"&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lt;/head&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lt;body&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top_color"&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 class="top_box"&g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 class="system_title"&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p&gt;</w:t>
      </w:r>
      <w:r w:rsidRPr="00B73097">
        <w:rPr>
          <w:rFonts w:ascii="PMingLiU" w:eastAsia="PMingLiU" w:hAnsi="PMingLiU" w:cs="PMingLiU" w:hint="eastAsia"/>
        </w:rPr>
        <w:t>欢迎使用多生理参数信息管理系统</w:t>
      </w:r>
      <w:r w:rsidRPr="00B73097">
        <w:rPr>
          <w:rFonts w:ascii="Times New Roman" w:hAnsi="Times New Roman" w:cs="Times New Roman"/>
        </w:rPr>
        <w:t>&lt;/p&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lastRenderedPageBreak/>
        <w:t xml:space="preserve">  </w:t>
      </w:r>
      <w:r w:rsidRPr="00B73097">
        <w:rPr>
          <w:rFonts w:ascii="Times New Roman" w:hAnsi="Times New Roman" w:cs="Times New Roman"/>
        </w:rPr>
        <w:tab/>
        <w: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middle_line"&gt;&lt;/div&gt;</w:t>
      </w:r>
    </w:p>
    <w:p w:rsidR="00994219"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main_body"&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客户管理，用于删除或者增加一些客户。客户信息</w:t>
      </w:r>
      <w:r w:rsidR="00D40528" w:rsidRPr="00B73097">
        <w:rPr>
          <w:rFonts w:ascii="Times New Roman" w:hAnsi="Times New Roman" w:cs="Times New Roman"/>
        </w:rPr>
        <w:t>的作用是</w:t>
      </w:r>
      <w:r w:rsidRPr="00B73097">
        <w:rPr>
          <w:rFonts w:ascii="Times New Roman" w:hAnsi="Times New Roman" w:cs="Times New Roman"/>
        </w:rPr>
        <w:t>用于查看</w:t>
      </w:r>
      <w:r w:rsidR="00D40528" w:rsidRPr="00B73097">
        <w:rPr>
          <w:rFonts w:ascii="Times New Roman" w:hAnsi="Times New Roman" w:cs="Times New Roman"/>
        </w:rPr>
        <w:t>本系统</w:t>
      </w:r>
      <w:r w:rsidRPr="00B73097">
        <w:rPr>
          <w:rFonts w:ascii="Times New Roman" w:hAnsi="Times New Roman" w:cs="Times New Roman"/>
        </w:rPr>
        <w:t>客户的信息，客户数据用于查看客户的数据，管理员管理用于查看管理员信息。退出系统，用于退出本系统回到登陆界面。</w:t>
      </w:r>
    </w:p>
    <w:p w:rsidR="00DD381A"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下面是</w:t>
      </w:r>
      <w:r w:rsidR="001E1963" w:rsidRPr="0003668D">
        <w:rPr>
          <w:rFonts w:ascii="Times New Roman" w:hAnsi="Times New Roman" w:cs="Times New Roman"/>
        </w:rPr>
        <w:t>管理员主页的老年人管理功能界面</w:t>
      </w:r>
      <w:r w:rsidR="00B441BB">
        <w:rPr>
          <w:rFonts w:ascii="Times New Roman" w:hAnsi="Times New Roman" w:cs="Times New Roman" w:hint="eastAsia"/>
        </w:rPr>
        <w:t>：</w:t>
      </w:r>
    </w:p>
    <w:p w:rsidR="00B441BB" w:rsidRPr="00B441BB" w:rsidRDefault="00B441BB"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1E1963"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r w:rsidRPr="00B73097">
        <w:rPr>
          <w:noProof/>
        </w:rPr>
        <w:drawing>
          <wp:inline distT="0" distB="0" distL="0" distR="0">
            <wp:extent cx="5482350" cy="2638425"/>
            <wp:effectExtent l="0" t="0" r="444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stretch>
                      <a:fillRect/>
                    </a:stretch>
                  </pic:blipFill>
                  <pic:spPr>
                    <a:xfrm>
                      <a:off x="0" y="0"/>
                      <a:ext cx="5486400" cy="2640374"/>
                    </a:xfrm>
                    <a:prstGeom prst="rect">
                      <a:avLst/>
                    </a:prstGeom>
                  </pic:spPr>
                </pic:pic>
              </a:graphicData>
            </a:graphic>
          </wp:inline>
        </w:drawing>
      </w:r>
    </w:p>
    <w:p w:rsidR="008430A8" w:rsidRPr="00B73097" w:rsidRDefault="008430A8" w:rsidP="00DD381A">
      <w:pPr>
        <w:ind w:firstLine="480"/>
        <w:jc w:val="center"/>
      </w:pPr>
      <w:r w:rsidRPr="00B73097">
        <w:t>图</w:t>
      </w:r>
      <w:r w:rsidRPr="00B73097">
        <w:t xml:space="preserve">5.5 </w:t>
      </w:r>
      <w:r w:rsidRPr="00B73097">
        <w:t>管理员管理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下面用代码来展示一下客户管理的功能，查、删、增、改。首先在页面</w:t>
      </w:r>
      <w:r w:rsidR="00555CC6" w:rsidRPr="00B73097">
        <w:rPr>
          <w:rFonts w:ascii="Times New Roman" w:hAnsi="Times New Roman" w:cs="Times New Roman"/>
        </w:rPr>
        <w:t>右侧</w:t>
      </w:r>
      <w:r w:rsidRPr="00B73097">
        <w:rPr>
          <w:rFonts w:ascii="Times New Roman" w:hAnsi="Times New Roman" w:cs="Times New Roman"/>
        </w:rPr>
        <w:t>一个查询展示的表格：</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lt;tr&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用户名</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姓名</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地址</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电话</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qq&lt;/td&gt;</w:t>
      </w:r>
    </w:p>
    <w:p w:rsidR="00994219"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lt;/tr&gt;</w:t>
      </w:r>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然后再连接数据库，查询出对应的信息</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Class.forName("com.mysql.jdbc.Driver");</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ring url="jdbc:mysql://localhost:3306/multi_para";</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con=DriverManager.getConnection(url,"root","jyx213379");</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mt=con.createStatement();</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ring sql="select user_name, name, address, tel, qq from"+</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 com_login login join com_rela rela on login.id=rela.uid "+</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join com_info info on rela.basic_id=info.id ";</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rs=stmt.executeQuery(sql);</w:t>
      </w:r>
    </w:p>
    <w:p w:rsidR="00994219" w:rsidRPr="0003668D" w:rsidRDefault="00FD7041" w:rsidP="0003668D">
      <w:pPr>
        <w:pStyle w:val="01Code"/>
        <w:spacing w:before="156" w:after="156"/>
        <w:rPr>
          <w:rFonts w:ascii="Times New Roman" w:eastAsia="宋体" w:hAnsi="Times New Roman" w:cs="Times New Roman"/>
        </w:rPr>
      </w:pPr>
      <w:r w:rsidRPr="00B73097">
        <w:rPr>
          <w:rFonts w:ascii="Times New Roman" w:hAnsi="Times New Roman" w:cs="Times New Roman"/>
        </w:rPr>
        <w:t>while(rs.next()){</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似的，增加客户信息也一样。校检成功之后，录入数据库。</w:t>
      </w:r>
    </w:p>
    <w:p w:rsidR="00994219" w:rsidRDefault="009A2D4F"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w:t>
      </w:r>
      <w:r w:rsidR="00994219" w:rsidRPr="00B73097">
        <w:rPr>
          <w:rFonts w:ascii="Times New Roman" w:hAnsi="Times New Roman" w:cs="Times New Roman"/>
        </w:rPr>
        <w:t>后面的删除数据</w:t>
      </w:r>
      <w:r w:rsidRPr="00B73097">
        <w:rPr>
          <w:rFonts w:ascii="Times New Roman" w:hAnsi="Times New Roman" w:cs="Times New Roman"/>
        </w:rPr>
        <w:t>功能</w:t>
      </w:r>
      <w:r w:rsidR="00994219" w:rsidRPr="00B73097">
        <w:rPr>
          <w:rFonts w:ascii="Times New Roman" w:hAnsi="Times New Roman" w:cs="Times New Roman"/>
        </w:rPr>
        <w:t>和修改数据</w:t>
      </w:r>
      <w:r w:rsidRPr="00B73097">
        <w:rPr>
          <w:rFonts w:ascii="Times New Roman" w:hAnsi="Times New Roman" w:cs="Times New Roman"/>
        </w:rPr>
        <w:t>功能</w:t>
      </w:r>
      <w:r w:rsidR="00994219" w:rsidRPr="00B73097">
        <w:rPr>
          <w:rFonts w:ascii="Times New Roman" w:hAnsi="Times New Roman" w:cs="Times New Roman"/>
        </w:rPr>
        <w:t>，都与此类似，现在页面填写信息，校检之后连接数据库，进行永久性操作。</w:t>
      </w:r>
    </w:p>
    <w:p w:rsidR="0003668D"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用户登录、查看变监护人信息、展示历史数据、展示实时数据和查看管理员信息五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查看历史数据和查看实时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03668D" w:rsidRPr="0003668D"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6316E" w:rsidP="00D34F3C">
            <w:pPr>
              <w:ind w:firstLine="480"/>
              <w:jc w:val="center"/>
            </w:pPr>
            <w:r w:rsidRPr="00B73097">
              <w:t>查看被监护人</w:t>
            </w:r>
            <w:r w:rsidR="00994219" w:rsidRPr="00B73097">
              <w:t>列表</w:t>
            </w:r>
          </w:p>
        </w:tc>
        <w:tc>
          <w:tcPr>
            <w:tcW w:w="1600" w:type="pct"/>
            <w:shd w:val="clear" w:color="auto" w:fill="CCE8CF" w:themeFill="background1"/>
            <w:vAlign w:val="center"/>
          </w:tcPr>
          <w:p w:rsidR="00994219" w:rsidRPr="00B73097" w:rsidRDefault="00994219" w:rsidP="00D34F3C">
            <w:pPr>
              <w:ind w:firstLine="480"/>
              <w:jc w:val="center"/>
            </w:pPr>
            <w:r w:rsidRPr="00B73097">
              <w:t>查看</w:t>
            </w:r>
            <w:r w:rsidR="0066316E" w:rsidRPr="00B73097">
              <w:t>监护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测试信息列表</w:t>
            </w:r>
          </w:p>
        </w:tc>
        <w:tc>
          <w:tcPr>
            <w:tcW w:w="1600" w:type="pct"/>
            <w:shd w:val="clear" w:color="auto" w:fill="CCE8CF" w:themeFill="background1"/>
            <w:vAlign w:val="center"/>
          </w:tcPr>
          <w:p w:rsidR="00994219" w:rsidRPr="00B73097" w:rsidRDefault="00994219" w:rsidP="00D34F3C">
            <w:pPr>
              <w:ind w:firstLine="480"/>
              <w:jc w:val="center"/>
            </w:pPr>
            <w:r w:rsidRPr="00B73097">
              <w:t>查看测试信息</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994219" w:rsidP="00D34F3C">
            <w:pPr>
              <w:ind w:firstLine="480"/>
              <w:jc w:val="center"/>
            </w:pPr>
            <w:r w:rsidRPr="00B73097">
              <w:t>查看历史数据</w:t>
            </w:r>
          </w:p>
        </w:tc>
        <w:tc>
          <w:tcPr>
            <w:tcW w:w="1600" w:type="pct"/>
            <w:shd w:val="clear" w:color="auto" w:fill="CCE8CF" w:themeFill="background1"/>
            <w:vAlign w:val="center"/>
          </w:tcPr>
          <w:p w:rsidR="00994219" w:rsidRPr="00B73097" w:rsidRDefault="00994219" w:rsidP="00D34F3C">
            <w:pPr>
              <w:ind w:firstLine="480"/>
              <w:jc w:val="center"/>
            </w:pPr>
            <w:r w:rsidRPr="00B73097">
              <w:t>查看采集数据的历史记录</w:t>
            </w:r>
          </w:p>
        </w:tc>
      </w:tr>
      <w:tr w:rsidR="00994219"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994219" w:rsidRPr="00B73097" w:rsidRDefault="00994219" w:rsidP="00D34F3C">
            <w:pPr>
              <w:jc w:val="center"/>
            </w:pPr>
            <w:r w:rsidRPr="00B73097">
              <w:t>5</w:t>
            </w:r>
          </w:p>
        </w:tc>
        <w:tc>
          <w:tcPr>
            <w:tcW w:w="1151"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04-02</w:t>
            </w:r>
          </w:p>
        </w:tc>
        <w:tc>
          <w:tcPr>
            <w:tcW w:w="1723"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查看实时数据</w:t>
            </w:r>
          </w:p>
        </w:tc>
        <w:tc>
          <w:tcPr>
            <w:tcW w:w="1600"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查看采集数据的实时记录</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F335B1" w:rsidP="00B441BB">
      <w:pPr>
        <w:jc w:val="center"/>
      </w:pPr>
      <w:r w:rsidRPr="00B73097">
        <w:rPr>
          <w:noProof/>
        </w:rPr>
        <w:drawing>
          <wp:inline distT="0" distB="0" distL="0" distR="0">
            <wp:extent cx="5238750" cy="162660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5250723" cy="1630326"/>
                    </a:xfrm>
                    <a:prstGeom prst="rect">
                      <a:avLst/>
                    </a:prstGeom>
                  </pic:spPr>
                </pic:pic>
              </a:graphicData>
            </a:graphic>
          </wp:inline>
        </w:drawing>
      </w:r>
    </w:p>
    <w:p w:rsidR="0003668D" w:rsidRPr="00343E76" w:rsidRDefault="002D2927" w:rsidP="00343E76">
      <w:pPr>
        <w:ind w:firstLine="480"/>
        <w:jc w:val="center"/>
      </w:pPr>
      <w:r w:rsidRPr="00B73097">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lastRenderedPageBreak/>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C82DC1" w:rsidRDefault="00C82DC1" w:rsidP="0003668D">
      <w:pPr>
        <w:spacing w:line="400" w:lineRule="exact"/>
        <w:ind w:firstLineChars="200" w:firstLine="480"/>
        <w:rPr>
          <w:kern w:val="0"/>
          <w:sz w:val="24"/>
        </w:rPr>
      </w:pPr>
      <w:r w:rsidRPr="00B73097">
        <w:rPr>
          <w:kern w:val="0"/>
          <w:sz w:val="24"/>
        </w:rPr>
        <w:t>由于此系统尚处于开发阶段，所以数据量不是很大，管理员我也只预设三个，下面我将分别截出我在我在后台数据库通过</w:t>
      </w:r>
      <w:r w:rsidRPr="00B73097">
        <w:rPr>
          <w:kern w:val="0"/>
          <w:sz w:val="24"/>
        </w:rPr>
        <w:t>SQL</w:t>
      </w:r>
      <w:r w:rsidRPr="00B73097">
        <w:rPr>
          <w:kern w:val="0"/>
          <w:sz w:val="24"/>
        </w:rPr>
        <w:t>查询语句，查询出来的管理员列表和基本信息，如下图所示：</w:t>
      </w:r>
    </w:p>
    <w:p w:rsidR="0003668D" w:rsidRPr="00B73097" w:rsidRDefault="0003668D" w:rsidP="0003668D">
      <w:pPr>
        <w:spacing w:line="400" w:lineRule="exact"/>
        <w:ind w:firstLineChars="200" w:firstLine="480"/>
        <w:rPr>
          <w:kern w:val="0"/>
          <w:sz w:val="24"/>
        </w:rPr>
      </w:pPr>
    </w:p>
    <w:p w:rsidR="003F19D9" w:rsidRPr="00B73097" w:rsidRDefault="00C82DC1" w:rsidP="00343E76">
      <w:pPr>
        <w:jc w:val="center"/>
      </w:pPr>
      <w:r w:rsidRPr="00B73097">
        <w:rPr>
          <w:noProof/>
        </w:rPr>
        <w:drawing>
          <wp:inline distT="0" distB="0" distL="0" distR="0">
            <wp:extent cx="5486400" cy="149542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5486400" cy="1495425"/>
                    </a:xfrm>
                    <a:prstGeom prst="rect">
                      <a:avLst/>
                    </a:prstGeom>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Pr="00B73097">
        <w:t>后台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1E1963" w:rsidP="00343E76">
      <w:pPr>
        <w:jc w:val="center"/>
      </w:pPr>
      <w:r w:rsidRPr="00B73097">
        <w:rPr>
          <w:noProof/>
        </w:rPr>
        <w:drawing>
          <wp:inline distT="0" distB="0" distL="0" distR="0">
            <wp:extent cx="5486400" cy="1997710"/>
            <wp:effectExtent l="0" t="0" r="0" b="254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5486400" cy="1997710"/>
                    </a:xfrm>
                    <a:prstGeom prst="rect">
                      <a:avLst/>
                    </a:prstGeom>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Pr="00B73097">
        <w:t>前台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994219" w:rsidRPr="0015303F" w:rsidRDefault="002D2927" w:rsidP="0015303F">
      <w:pPr>
        <w:widowControl/>
        <w:jc w:val="left"/>
      </w:pPr>
      <w:r w:rsidRPr="00B73097">
        <w:br w:type="page"/>
      </w:r>
    </w:p>
    <w:p w:rsidR="00994219" w:rsidRPr="00B73097" w:rsidRDefault="00953B48" w:rsidP="008A124B">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7111778"/>
      <w:bookmarkStart w:id="224" w:name="_Toc42229674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举例：用户登录测试用例</w:t>
      </w:r>
      <w:bookmarkEnd w:id="220"/>
      <w:bookmarkEnd w:id="221"/>
      <w:bookmarkEnd w:id="222"/>
      <w:bookmarkEnd w:id="223"/>
      <w:bookmarkEnd w:id="224"/>
    </w:p>
    <w:p w:rsidR="00994219" w:rsidRPr="0003668D" w:rsidRDefault="00994219" w:rsidP="0003668D">
      <w:pPr>
        <w:spacing w:line="400" w:lineRule="exact"/>
        <w:ind w:firstLine="480"/>
        <w:rPr>
          <w:kern w:val="0"/>
          <w:sz w:val="24"/>
        </w:rPr>
      </w:pPr>
    </w:p>
    <w:p w:rsidR="00994219" w:rsidRPr="00B73097" w:rsidRDefault="00994219" w:rsidP="00994219">
      <w:pPr>
        <w:ind w:firstLine="480"/>
        <w:jc w:val="center"/>
      </w:pPr>
      <w:r w:rsidRPr="00B73097">
        <w:t>表</w:t>
      </w:r>
      <w:r w:rsidRPr="00B73097">
        <w:t xml:space="preserve">6.2 </w:t>
      </w:r>
      <w:r w:rsidRPr="00B73097">
        <w:t>用户登录测试用例</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388"/>
        <w:gridCol w:w="490"/>
        <w:gridCol w:w="541"/>
        <w:gridCol w:w="2152"/>
        <w:gridCol w:w="1697"/>
        <w:gridCol w:w="2452"/>
      </w:tblGrid>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用例编号</w:t>
            </w:r>
          </w:p>
        </w:tc>
        <w:tc>
          <w:tcPr>
            <w:tcW w:w="3923" w:type="pct"/>
            <w:gridSpan w:val="4"/>
          </w:tcPr>
          <w:p w:rsidR="00994219" w:rsidRPr="00B73097" w:rsidRDefault="00994219" w:rsidP="00E2162A">
            <w:pPr>
              <w:ind w:firstLine="480"/>
            </w:pPr>
            <w:r w:rsidRPr="00B73097">
              <w:t>01-01</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用例标题</w:t>
            </w:r>
          </w:p>
        </w:tc>
        <w:tc>
          <w:tcPr>
            <w:tcW w:w="3923" w:type="pct"/>
            <w:gridSpan w:val="4"/>
          </w:tcPr>
          <w:p w:rsidR="00994219" w:rsidRPr="00B73097" w:rsidRDefault="00994219" w:rsidP="007A0327">
            <w:pPr>
              <w:ind w:firstLine="480"/>
            </w:pPr>
            <w:r w:rsidRPr="00B73097">
              <w:t>使用账号登录</w:t>
            </w:r>
            <w:r w:rsidR="007A0327" w:rsidRPr="00B73097">
              <w:t>多生理参数信息管理</w:t>
            </w:r>
            <w:r w:rsidRPr="00B73097">
              <w:t>系统</w:t>
            </w:r>
          </w:p>
        </w:tc>
      </w:tr>
      <w:tr w:rsidR="00994219" w:rsidRPr="00B73097" w:rsidTr="00E2162A">
        <w:trPr>
          <w:cantSplit/>
          <w:trHeight w:val="319"/>
        </w:trPr>
        <w:tc>
          <w:tcPr>
            <w:tcW w:w="1077" w:type="pct"/>
            <w:gridSpan w:val="2"/>
            <w:shd w:val="pct10" w:color="auto" w:fill="auto"/>
          </w:tcPr>
          <w:p w:rsidR="00994219" w:rsidRPr="00B73097" w:rsidRDefault="00994219" w:rsidP="007A0327">
            <w:r w:rsidRPr="00B73097">
              <w:t>对应的测试计划</w:t>
            </w:r>
          </w:p>
        </w:tc>
        <w:tc>
          <w:tcPr>
            <w:tcW w:w="3923" w:type="pct"/>
            <w:gridSpan w:val="4"/>
          </w:tcPr>
          <w:p w:rsidR="00994219" w:rsidRPr="00B73097" w:rsidRDefault="00994219" w:rsidP="00E2162A">
            <w:pPr>
              <w:ind w:firstLine="480"/>
            </w:pPr>
            <w:r w:rsidRPr="00B73097">
              <w:t>用户登录</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重要级别</w:t>
            </w:r>
          </w:p>
        </w:tc>
        <w:tc>
          <w:tcPr>
            <w:tcW w:w="3923" w:type="pct"/>
            <w:gridSpan w:val="4"/>
          </w:tcPr>
          <w:p w:rsidR="00994219" w:rsidRPr="00B73097" w:rsidRDefault="00994219" w:rsidP="00E2162A">
            <w:pPr>
              <w:ind w:firstLine="480"/>
            </w:pPr>
            <w:r w:rsidRPr="00B73097">
              <w:t>重要</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预置条件</w:t>
            </w:r>
          </w:p>
        </w:tc>
        <w:tc>
          <w:tcPr>
            <w:tcW w:w="3923" w:type="pct"/>
            <w:gridSpan w:val="4"/>
          </w:tcPr>
          <w:p w:rsidR="00994219" w:rsidRPr="00B73097" w:rsidRDefault="00994219" w:rsidP="007A0327">
            <w:pPr>
              <w:ind w:firstLine="480"/>
            </w:pPr>
            <w:r w:rsidRPr="00B73097">
              <w:t>服务器启动正常</w:t>
            </w:r>
            <w:r w:rsidR="007A0327" w:rsidRPr="00B73097">
              <w:t>、网络连接正常</w:t>
            </w:r>
          </w:p>
        </w:tc>
      </w:tr>
      <w:tr w:rsidR="00994219" w:rsidRPr="00B73097" w:rsidTr="00E2162A">
        <w:trPr>
          <w:cantSplit/>
          <w:trHeight w:val="319"/>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E2162A">
        <w:trPr>
          <w:cantSplit/>
          <w:trHeight w:val="319"/>
        </w:trPr>
        <w:tc>
          <w:tcPr>
            <w:tcW w:w="796" w:type="pct"/>
            <w:shd w:val="pct10" w:color="auto" w:fill="auto"/>
          </w:tcPr>
          <w:p w:rsidR="00994219" w:rsidRPr="00B73097" w:rsidRDefault="00994219" w:rsidP="00E2162A">
            <w:pPr>
              <w:ind w:firstLine="480"/>
            </w:pPr>
            <w:r w:rsidRPr="00B73097">
              <w:t>序号</w:t>
            </w:r>
          </w:p>
        </w:tc>
        <w:tc>
          <w:tcPr>
            <w:tcW w:w="1825" w:type="pct"/>
            <w:gridSpan w:val="3"/>
            <w:shd w:val="pct10" w:color="auto" w:fill="auto"/>
          </w:tcPr>
          <w:p w:rsidR="00994219" w:rsidRPr="00B73097" w:rsidRDefault="00994219" w:rsidP="009208CE">
            <w:pPr>
              <w:ind w:firstLine="480"/>
            </w:pPr>
            <w:r w:rsidRPr="00B73097">
              <w:t>步骤</w:t>
            </w:r>
            <w:r w:rsidR="009208CE" w:rsidRPr="00B73097">
              <w:t xml:space="preserve"> </w:t>
            </w:r>
          </w:p>
        </w:tc>
        <w:tc>
          <w:tcPr>
            <w:tcW w:w="973" w:type="pct"/>
            <w:shd w:val="pct10" w:color="auto" w:fill="auto"/>
          </w:tcPr>
          <w:p w:rsidR="00994219" w:rsidRPr="00B73097" w:rsidRDefault="00994219" w:rsidP="009208CE">
            <w:pPr>
              <w:ind w:firstLine="480"/>
            </w:pPr>
            <w:r w:rsidRPr="00B73097">
              <w:t>预期</w:t>
            </w:r>
          </w:p>
        </w:tc>
        <w:tc>
          <w:tcPr>
            <w:tcW w:w="1405" w:type="pct"/>
            <w:shd w:val="pct10" w:color="auto" w:fill="auto"/>
          </w:tcPr>
          <w:p w:rsidR="00994219" w:rsidRPr="00B73097" w:rsidRDefault="00994219" w:rsidP="00E2162A">
            <w:pPr>
              <w:ind w:firstLine="480"/>
            </w:pPr>
            <w:r w:rsidRPr="00B73097">
              <w:t>结果</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1</w:t>
            </w:r>
          </w:p>
        </w:tc>
        <w:tc>
          <w:tcPr>
            <w:tcW w:w="1825" w:type="pct"/>
            <w:gridSpan w:val="3"/>
            <w:shd w:val="clear" w:color="auto" w:fill="FFFFFF"/>
            <w:vAlign w:val="center"/>
          </w:tcPr>
          <w:p w:rsidR="00994219" w:rsidRPr="00B73097" w:rsidRDefault="007A0327" w:rsidP="009C062A">
            <w:r w:rsidRPr="00B73097">
              <w:t>多生理参数信息管理系统，输入</w:t>
            </w:r>
            <w:r w:rsidR="00994219" w:rsidRPr="00B73097">
              <w:t>正确的用户名、密码</w:t>
            </w:r>
          </w:p>
        </w:tc>
        <w:tc>
          <w:tcPr>
            <w:tcW w:w="973" w:type="pct"/>
            <w:shd w:val="clear" w:color="auto" w:fill="FFFFFF"/>
            <w:vAlign w:val="center"/>
          </w:tcPr>
          <w:p w:rsidR="00994219" w:rsidRPr="00B73097" w:rsidRDefault="00994219" w:rsidP="00E2162A">
            <w:pPr>
              <w:ind w:firstLine="480"/>
              <w:jc w:val="left"/>
            </w:pPr>
            <w:r w:rsidRPr="00B73097">
              <w:t>成功登录</w:t>
            </w:r>
          </w:p>
        </w:tc>
        <w:tc>
          <w:tcPr>
            <w:tcW w:w="1405" w:type="pct"/>
            <w:shd w:val="clear" w:color="auto" w:fill="FFFFFF"/>
            <w:vAlign w:val="center"/>
          </w:tcPr>
          <w:p w:rsidR="00994219" w:rsidRPr="00B73097" w:rsidRDefault="00994219" w:rsidP="009C062A">
            <w:r w:rsidRPr="00B73097">
              <w:rPr>
                <w:noProof/>
              </w:rPr>
              <w:t>跳转到</w:t>
            </w:r>
            <w:r w:rsidR="007A0327" w:rsidRPr="00B73097">
              <w:rPr>
                <w:noProof/>
              </w:rPr>
              <w:t>监护人</w:t>
            </w:r>
            <w:r w:rsidRPr="00B73097">
              <w:rPr>
                <w:noProof/>
              </w:rPr>
              <w:t>信息页面</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2</w:t>
            </w:r>
          </w:p>
        </w:tc>
        <w:tc>
          <w:tcPr>
            <w:tcW w:w="1825" w:type="pct"/>
            <w:gridSpan w:val="3"/>
            <w:shd w:val="clear" w:color="auto" w:fill="FFFFFF"/>
            <w:vAlign w:val="center"/>
          </w:tcPr>
          <w:p w:rsidR="00994219" w:rsidRPr="00B73097" w:rsidRDefault="007A0327" w:rsidP="000A00B4">
            <w:r w:rsidRPr="00B73097">
              <w:t>多生理参数信息管理系统</w:t>
            </w:r>
            <w:r w:rsidR="00994219" w:rsidRPr="00B73097">
              <w:t>，不输入用户名密码，点击</w:t>
            </w:r>
            <w:r w:rsidR="00994219" w:rsidRPr="00B73097">
              <w:t>“</w:t>
            </w:r>
            <w:r w:rsidR="00994219" w:rsidRPr="00B73097">
              <w:t>登录</w:t>
            </w:r>
            <w:r w:rsidR="00994219" w:rsidRPr="00B73097">
              <w:t>”</w:t>
            </w:r>
            <w:r w:rsidR="00994219" w:rsidRPr="00B73097">
              <w:t>按钮</w:t>
            </w:r>
          </w:p>
        </w:tc>
        <w:tc>
          <w:tcPr>
            <w:tcW w:w="973" w:type="pct"/>
            <w:shd w:val="clear" w:color="auto" w:fill="FFFFFF"/>
            <w:vAlign w:val="center"/>
          </w:tcPr>
          <w:p w:rsidR="00994219" w:rsidRPr="00B73097" w:rsidRDefault="00994219" w:rsidP="000A00B4">
            <w:pPr>
              <w:jc w:val="left"/>
            </w:pPr>
            <w:r w:rsidRPr="00B73097">
              <w:t>提示：用户名或密码不为空</w:t>
            </w:r>
          </w:p>
        </w:tc>
        <w:tc>
          <w:tcPr>
            <w:tcW w:w="1405" w:type="pct"/>
            <w:shd w:val="clear" w:color="auto" w:fill="FFFFFF"/>
            <w:vAlign w:val="center"/>
          </w:tcPr>
          <w:p w:rsidR="00994219" w:rsidRPr="00B73097" w:rsidRDefault="00994219" w:rsidP="009C062A">
            <w:r w:rsidRPr="00B73097">
              <w:rPr>
                <w:noProof/>
              </w:rPr>
              <w:t>弹出</w:t>
            </w:r>
            <w:r w:rsidRPr="00B73097">
              <w:rPr>
                <w:noProof/>
              </w:rPr>
              <w:t>“</w:t>
            </w:r>
            <w:r w:rsidRPr="00B73097">
              <w:rPr>
                <w:noProof/>
              </w:rPr>
              <w:t>用户名密码不为空的提示</w:t>
            </w:r>
            <w:r w:rsidRPr="00B73097">
              <w:rPr>
                <w:noProof/>
              </w:rPr>
              <w:t>”</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3</w:t>
            </w:r>
          </w:p>
        </w:tc>
        <w:tc>
          <w:tcPr>
            <w:tcW w:w="1825" w:type="pct"/>
            <w:gridSpan w:val="3"/>
            <w:shd w:val="clear" w:color="auto" w:fill="FFFFFF"/>
            <w:vAlign w:val="center"/>
          </w:tcPr>
          <w:p w:rsidR="00994219" w:rsidRPr="00B73097" w:rsidRDefault="001F654E" w:rsidP="009C062A">
            <w:r w:rsidRPr="00B73097">
              <w:t>多生理参数信息管理系统</w:t>
            </w:r>
            <w:r w:rsidR="00994219" w:rsidRPr="00B73097">
              <w:t>，输入错误的用户名或密码，点击</w:t>
            </w:r>
            <w:r w:rsidR="00994219" w:rsidRPr="00B73097">
              <w:t>“</w:t>
            </w:r>
            <w:r w:rsidR="00994219" w:rsidRPr="00B73097">
              <w:t>登录</w:t>
            </w:r>
            <w:r w:rsidR="00994219" w:rsidRPr="00B73097">
              <w:t>”</w:t>
            </w:r>
            <w:r w:rsidR="00994219" w:rsidRPr="00B73097">
              <w:t>按钮</w:t>
            </w:r>
          </w:p>
        </w:tc>
        <w:tc>
          <w:tcPr>
            <w:tcW w:w="973" w:type="pct"/>
            <w:shd w:val="clear" w:color="auto" w:fill="FFFFFF"/>
            <w:vAlign w:val="center"/>
          </w:tcPr>
          <w:p w:rsidR="00994219" w:rsidRPr="00B73097" w:rsidRDefault="000A00B4" w:rsidP="009C062A">
            <w:pPr>
              <w:jc w:val="left"/>
            </w:pPr>
            <w:r w:rsidRPr="00B73097">
              <w:t>提示：用户名或密码错误，</w:t>
            </w:r>
            <w:r w:rsidR="00994219" w:rsidRPr="00B73097">
              <w:t>重新输入</w:t>
            </w:r>
          </w:p>
        </w:tc>
        <w:tc>
          <w:tcPr>
            <w:tcW w:w="1405" w:type="pct"/>
            <w:shd w:val="clear" w:color="auto" w:fill="FFFFFF"/>
            <w:vAlign w:val="center"/>
          </w:tcPr>
          <w:p w:rsidR="00994219" w:rsidRPr="00B73097" w:rsidRDefault="00994219" w:rsidP="009C062A">
            <w:pPr>
              <w:rPr>
                <w:noProof/>
              </w:rPr>
            </w:pPr>
            <w:r w:rsidRPr="00B73097">
              <w:rPr>
                <w:noProof/>
              </w:rPr>
              <w:t>弹出</w:t>
            </w:r>
            <w:r w:rsidRPr="00B73097">
              <w:rPr>
                <w:noProof/>
              </w:rPr>
              <w:t>“</w:t>
            </w:r>
            <w:r w:rsidRPr="00B73097">
              <w:rPr>
                <w:noProof/>
              </w:rPr>
              <w:t>用户名或密码输入错误，请重新输入</w:t>
            </w:r>
            <w:r w:rsidRPr="00B73097">
              <w:rPr>
                <w:noProof/>
              </w:rPr>
              <w:t>“</w:t>
            </w:r>
            <w:r w:rsidRPr="00B73097">
              <w:rPr>
                <w:noProof/>
              </w:rPr>
              <w:t>的提示</w:t>
            </w:r>
          </w:p>
        </w:tc>
      </w:tr>
      <w:tr w:rsidR="00994219" w:rsidRPr="00B73097" w:rsidTr="00E2162A">
        <w:trPr>
          <w:cantSplit/>
          <w:trHeight w:val="727"/>
        </w:trPr>
        <w:tc>
          <w:tcPr>
            <w:tcW w:w="1387"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13" w:type="pct"/>
            <w:gridSpan w:val="3"/>
            <w:shd w:val="clear" w:color="auto" w:fill="FFFFFF"/>
            <w:vAlign w:val="center"/>
          </w:tcPr>
          <w:p w:rsidR="00994219" w:rsidRPr="00B73097" w:rsidRDefault="00994219" w:rsidP="007B557E">
            <w:pPr>
              <w:ind w:firstLine="480"/>
              <w:jc w:val="center"/>
            </w:pPr>
            <w:r w:rsidRPr="00B73097">
              <w:t>是否能成功跳转到</w:t>
            </w:r>
            <w:r w:rsidR="007B557E" w:rsidRPr="00B73097">
              <w:t>监护人</w:t>
            </w:r>
            <w:r w:rsidRPr="00B73097">
              <w:t>信息页面</w:t>
            </w:r>
          </w:p>
        </w:tc>
      </w:tr>
    </w:tbl>
    <w:p w:rsidR="0015303F" w:rsidRDefault="0015303F" w:rsidP="00653ADC">
      <w:pPr>
        <w:spacing w:line="400" w:lineRule="exact"/>
        <w:ind w:firstLine="480"/>
        <w:rPr>
          <w:kern w:val="0"/>
          <w:sz w:val="24"/>
        </w:rPr>
      </w:pPr>
      <w:bookmarkStart w:id="225" w:name="_Toc356852212"/>
      <w:bookmarkStart w:id="226" w:name="_Toc356991252"/>
      <w:bookmarkStart w:id="227" w:name="_Toc357100678"/>
      <w:bookmarkStart w:id="228" w:name="_Toc357111779"/>
    </w:p>
    <w:p w:rsidR="00994219" w:rsidRDefault="003F19D9" w:rsidP="00653ADC">
      <w:pPr>
        <w:spacing w:line="400" w:lineRule="exact"/>
        <w:ind w:firstLine="480"/>
        <w:rPr>
          <w:kern w:val="0"/>
          <w:sz w:val="24"/>
        </w:rPr>
      </w:pPr>
      <w:r w:rsidRPr="00B73097">
        <w:rPr>
          <w:kern w:val="0"/>
          <w:sz w:val="24"/>
        </w:rPr>
        <w:t>多生理参数信息管理系统的主页，可以通过后台管理按钮，管理员登录进入后台管理，也可以通过客户登录按钮，被监护人和监护人登录监护界面。通过客户登录按钮的测试，如下图所示：</w:t>
      </w:r>
    </w:p>
    <w:p w:rsidR="0015303F" w:rsidRPr="00B73097" w:rsidRDefault="0015303F" w:rsidP="00653ADC">
      <w:pPr>
        <w:spacing w:line="400" w:lineRule="exact"/>
        <w:ind w:firstLine="480"/>
        <w:rPr>
          <w:kern w:val="0"/>
          <w:sz w:val="24"/>
        </w:rPr>
      </w:pPr>
    </w:p>
    <w:p w:rsidR="003F19D9" w:rsidRPr="00B73097" w:rsidRDefault="003F19D9" w:rsidP="00155F3B">
      <w:pPr>
        <w:jc w:val="center"/>
        <w:rPr>
          <w:kern w:val="0"/>
          <w:sz w:val="24"/>
        </w:rPr>
      </w:pPr>
      <w:r w:rsidRPr="00B73097">
        <w:rPr>
          <w:noProof/>
        </w:rPr>
        <w:drawing>
          <wp:inline distT="0" distB="0" distL="0" distR="0">
            <wp:extent cx="5476875" cy="22002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5486400" cy="2204102"/>
                    </a:xfrm>
                    <a:prstGeom prst="rect">
                      <a:avLst/>
                    </a:prstGeom>
                  </pic:spPr>
                </pic:pic>
              </a:graphicData>
            </a:graphic>
          </wp:inline>
        </w:drawing>
      </w:r>
    </w:p>
    <w:p w:rsidR="0015303F" w:rsidRDefault="002D2927" w:rsidP="00343E76">
      <w:pPr>
        <w:jc w:val="center"/>
        <w:rPr>
          <w:kern w:val="0"/>
          <w:sz w:val="24"/>
        </w:rPr>
      </w:pPr>
      <w:r w:rsidRPr="00B73097">
        <w:t>图</w:t>
      </w:r>
      <w:r w:rsidR="0079681E" w:rsidRPr="00B73097">
        <w:t>6.4</w:t>
      </w:r>
      <w:r w:rsidRPr="00B73097">
        <w:t>测试客户登录</w:t>
      </w:r>
    </w:p>
    <w:p w:rsidR="003F19D9" w:rsidRDefault="003F19D9" w:rsidP="002E2406">
      <w:pPr>
        <w:spacing w:line="400" w:lineRule="exact"/>
        <w:ind w:firstLine="480"/>
        <w:rPr>
          <w:kern w:val="0"/>
          <w:sz w:val="24"/>
        </w:rPr>
      </w:pPr>
      <w:r w:rsidRPr="00B73097">
        <w:rPr>
          <w:kern w:val="0"/>
          <w:sz w:val="24"/>
        </w:rPr>
        <w:lastRenderedPageBreak/>
        <w:t>点击右上册的后台管理，可以进入管理员登录界面，而点击右侧的客户登录按钮，即可进入客户登录界面。客户登录界面如下图所示：</w:t>
      </w:r>
    </w:p>
    <w:p w:rsidR="0015303F" w:rsidRPr="00B73097" w:rsidRDefault="0015303F" w:rsidP="00653ADC">
      <w:pPr>
        <w:spacing w:line="400" w:lineRule="exact"/>
        <w:ind w:firstLine="480"/>
        <w:rPr>
          <w:kern w:val="0"/>
          <w:sz w:val="24"/>
        </w:rPr>
      </w:pPr>
    </w:p>
    <w:p w:rsidR="003F19D9" w:rsidRPr="00B73097" w:rsidRDefault="001E1963" w:rsidP="00155F3B">
      <w:pPr>
        <w:jc w:val="center"/>
        <w:rPr>
          <w:kern w:val="0"/>
          <w:sz w:val="24"/>
        </w:rPr>
      </w:pPr>
      <w:r w:rsidRPr="00B73097">
        <w:rPr>
          <w:noProof/>
        </w:rPr>
        <w:drawing>
          <wp:inline distT="0" distB="0" distL="0" distR="0">
            <wp:extent cx="5485472" cy="325755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5486400" cy="3258101"/>
                    </a:xfrm>
                    <a:prstGeom prst="rect">
                      <a:avLst/>
                    </a:prstGeom>
                  </pic:spPr>
                </pic:pic>
              </a:graphicData>
            </a:graphic>
          </wp:inline>
        </w:drawing>
      </w:r>
    </w:p>
    <w:p w:rsidR="0079681E" w:rsidRPr="00B73097" w:rsidRDefault="0079681E" w:rsidP="0079681E">
      <w:pPr>
        <w:jc w:val="center"/>
      </w:pPr>
      <w:r w:rsidRPr="00B73097">
        <w:t>图</w:t>
      </w:r>
      <w:r w:rsidRPr="00B73097">
        <w:t xml:space="preserve">6.5 </w:t>
      </w:r>
      <w:r w:rsidRPr="00B73097">
        <w:t>客户登录界面</w:t>
      </w:r>
    </w:p>
    <w:p w:rsidR="0015303F" w:rsidRDefault="0015303F" w:rsidP="0015303F">
      <w:pPr>
        <w:widowControl/>
        <w:spacing w:line="400" w:lineRule="exact"/>
        <w:ind w:firstLineChars="200" w:firstLine="480"/>
        <w:jc w:val="left"/>
        <w:rPr>
          <w:kern w:val="0"/>
          <w:sz w:val="24"/>
        </w:rPr>
      </w:pPr>
    </w:p>
    <w:p w:rsidR="00653ADC" w:rsidRDefault="00653ADC" w:rsidP="00410410">
      <w:pPr>
        <w:widowControl/>
        <w:spacing w:line="400" w:lineRule="exact"/>
        <w:ind w:firstLineChars="200" w:firstLine="480"/>
        <w:rPr>
          <w:kern w:val="0"/>
          <w:sz w:val="24"/>
        </w:rPr>
      </w:pPr>
      <w:r w:rsidRPr="00B73097">
        <w:rPr>
          <w:kern w:val="0"/>
          <w:sz w:val="24"/>
        </w:rPr>
        <w:t>如果只输入用户名，或者只输入密码，或者什么都不输入，会有对应的提示，下面我会截取一张提示输入密码的图片：</w:t>
      </w:r>
    </w:p>
    <w:p w:rsidR="0015303F" w:rsidRPr="00B73097" w:rsidRDefault="0015303F" w:rsidP="0015303F">
      <w:pPr>
        <w:widowControl/>
        <w:spacing w:line="400" w:lineRule="exact"/>
        <w:ind w:firstLineChars="200" w:firstLine="480"/>
        <w:jc w:val="left"/>
        <w:rPr>
          <w:kern w:val="0"/>
          <w:sz w:val="24"/>
        </w:rPr>
      </w:pPr>
    </w:p>
    <w:p w:rsidR="00653ADC" w:rsidRPr="00B73097" w:rsidRDefault="001E1963" w:rsidP="00155F3B">
      <w:pPr>
        <w:jc w:val="center"/>
        <w:rPr>
          <w:kern w:val="0"/>
          <w:sz w:val="24"/>
        </w:rPr>
      </w:pPr>
      <w:r w:rsidRPr="00B73097">
        <w:rPr>
          <w:noProof/>
        </w:rPr>
        <w:drawing>
          <wp:inline distT="0" distB="0" distL="0" distR="0">
            <wp:extent cx="5485491" cy="3162300"/>
            <wp:effectExtent l="0" t="0" r="127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5486400" cy="3162824"/>
                    </a:xfrm>
                    <a:prstGeom prst="rect">
                      <a:avLst/>
                    </a:prstGeom>
                  </pic:spPr>
                </pic:pic>
              </a:graphicData>
            </a:graphic>
          </wp:inline>
        </w:drawing>
      </w:r>
    </w:p>
    <w:p w:rsidR="0079681E" w:rsidRPr="00B73097" w:rsidRDefault="0079681E" w:rsidP="0079681E">
      <w:pPr>
        <w:jc w:val="center"/>
      </w:pPr>
      <w:r w:rsidRPr="00B73097">
        <w:t>图</w:t>
      </w:r>
      <w:r w:rsidRPr="00B73097">
        <w:t xml:space="preserve">6.6 </w:t>
      </w:r>
      <w:r w:rsidRPr="00B73097">
        <w:t>登录错误提示</w:t>
      </w:r>
    </w:p>
    <w:p w:rsidR="0015303F" w:rsidRDefault="0015303F" w:rsidP="00343E76">
      <w:pPr>
        <w:rPr>
          <w:kern w:val="0"/>
          <w:sz w:val="24"/>
        </w:rPr>
      </w:pPr>
    </w:p>
    <w:p w:rsidR="00653ADC" w:rsidRDefault="00653ADC" w:rsidP="00410410">
      <w:pPr>
        <w:widowControl/>
        <w:spacing w:line="400" w:lineRule="exact"/>
        <w:ind w:firstLineChars="200" w:firstLine="480"/>
        <w:rPr>
          <w:kern w:val="0"/>
          <w:sz w:val="24"/>
        </w:rPr>
      </w:pPr>
      <w:r w:rsidRPr="00B73097">
        <w:rPr>
          <w:kern w:val="0"/>
          <w:sz w:val="24"/>
        </w:rPr>
        <w:t>登录成功之后会跳到主界面，</w:t>
      </w:r>
      <w:r w:rsidR="00DF2288" w:rsidRPr="00B73097">
        <w:rPr>
          <w:kern w:val="0"/>
          <w:sz w:val="24"/>
        </w:rPr>
        <w:t>下面我将截取用户名为</w:t>
      </w:r>
      <w:r w:rsidR="00DF2288" w:rsidRPr="00B73097">
        <w:rPr>
          <w:kern w:val="0"/>
          <w:sz w:val="24"/>
        </w:rPr>
        <w:t>zhangsan</w:t>
      </w:r>
      <w:r w:rsidR="00DF2288" w:rsidRPr="00B73097">
        <w:rPr>
          <w:kern w:val="0"/>
          <w:sz w:val="24"/>
        </w:rPr>
        <w:t>，真名为张三的最近的主界面。主界面中可以查看自己的基本信息，可以查看自己的历史记录。主界面的截图如下面所示：</w:t>
      </w:r>
    </w:p>
    <w:p w:rsidR="0015303F" w:rsidRPr="00B73097" w:rsidRDefault="0015303F" w:rsidP="00994219">
      <w:pPr>
        <w:ind w:firstLine="602"/>
        <w:rPr>
          <w:kern w:val="0"/>
          <w:sz w:val="24"/>
        </w:rPr>
      </w:pPr>
    </w:p>
    <w:p w:rsidR="00653ADC" w:rsidRPr="00B73097" w:rsidRDefault="001E1963" w:rsidP="00155F3B">
      <w:pPr>
        <w:jc w:val="center"/>
        <w:rPr>
          <w:kern w:val="0"/>
          <w:sz w:val="24"/>
        </w:rPr>
      </w:pPr>
      <w:r w:rsidRPr="00B73097">
        <w:rPr>
          <w:noProof/>
        </w:rPr>
        <w:drawing>
          <wp:inline distT="0" distB="0" distL="0" distR="0">
            <wp:extent cx="5486400" cy="2014855"/>
            <wp:effectExtent l="0" t="0" r="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5486400" cy="2014855"/>
                    </a:xfrm>
                    <a:prstGeom prst="rect">
                      <a:avLst/>
                    </a:prstGeom>
                  </pic:spPr>
                </pic:pic>
              </a:graphicData>
            </a:graphic>
          </wp:inline>
        </w:drawing>
      </w:r>
    </w:p>
    <w:p w:rsidR="0079681E" w:rsidRPr="00B73097" w:rsidRDefault="0079681E" w:rsidP="0079681E">
      <w:pPr>
        <w:jc w:val="center"/>
      </w:pPr>
      <w:r w:rsidRPr="00B73097">
        <w:t>图</w:t>
      </w:r>
      <w:r w:rsidRPr="00B73097">
        <w:t xml:space="preserve">6.7 </w:t>
      </w:r>
      <w:r w:rsidRPr="00B73097">
        <w:t>客户主页</w:t>
      </w:r>
    </w:p>
    <w:p w:rsidR="0015303F" w:rsidRDefault="0015303F" w:rsidP="00994219">
      <w:pPr>
        <w:ind w:firstLine="602"/>
        <w:rPr>
          <w:kern w:val="0"/>
          <w:sz w:val="24"/>
        </w:rPr>
      </w:pPr>
    </w:p>
    <w:p w:rsidR="00DF2288" w:rsidRDefault="00DF2288" w:rsidP="00410410">
      <w:pPr>
        <w:spacing w:line="400" w:lineRule="exact"/>
        <w:ind w:firstLine="601"/>
        <w:rPr>
          <w:kern w:val="0"/>
          <w:sz w:val="24"/>
        </w:rPr>
      </w:pPr>
      <w:r w:rsidRPr="00B73097">
        <w:rPr>
          <w:kern w:val="0"/>
          <w:sz w:val="24"/>
        </w:rPr>
        <w:t>主界面中的右边，最近的生理参数，在数据库中的查询</w:t>
      </w:r>
      <w:r w:rsidRPr="00B73097">
        <w:rPr>
          <w:kern w:val="0"/>
          <w:sz w:val="24"/>
        </w:rPr>
        <w:t>SQL</w:t>
      </w:r>
      <w:r w:rsidRPr="00B73097">
        <w:rPr>
          <w:kern w:val="0"/>
          <w:sz w:val="24"/>
        </w:rPr>
        <w:t>语句和结果如下图：</w:t>
      </w:r>
    </w:p>
    <w:p w:rsidR="0015303F" w:rsidRPr="00B73097" w:rsidRDefault="0015303F" w:rsidP="00410410">
      <w:pPr>
        <w:spacing w:line="400" w:lineRule="exact"/>
        <w:ind w:firstLine="601"/>
        <w:rPr>
          <w:kern w:val="0"/>
          <w:sz w:val="24"/>
        </w:rPr>
      </w:pPr>
    </w:p>
    <w:p w:rsidR="00DF2288" w:rsidRPr="00B73097" w:rsidRDefault="00DF2288" w:rsidP="00155F3B">
      <w:pPr>
        <w:jc w:val="center"/>
        <w:rPr>
          <w:kern w:val="0"/>
          <w:sz w:val="24"/>
        </w:rPr>
      </w:pPr>
      <w:r w:rsidRPr="00B73097">
        <w:rPr>
          <w:noProof/>
        </w:rPr>
        <w:drawing>
          <wp:inline distT="0" distB="0" distL="0" distR="0">
            <wp:extent cx="5486400" cy="13779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5486400" cy="1377950"/>
                    </a:xfrm>
                    <a:prstGeom prst="rect">
                      <a:avLst/>
                    </a:prstGeom>
                  </pic:spPr>
                </pic:pic>
              </a:graphicData>
            </a:graphic>
          </wp:inline>
        </w:drawing>
      </w:r>
    </w:p>
    <w:p w:rsidR="0079681E" w:rsidRPr="00B73097" w:rsidRDefault="0079681E" w:rsidP="0079681E">
      <w:pPr>
        <w:jc w:val="center"/>
      </w:pPr>
      <w:r w:rsidRPr="00B73097">
        <w:t>图</w:t>
      </w:r>
      <w:r w:rsidRPr="00B73097">
        <w:t xml:space="preserve">6.8 </w:t>
      </w:r>
      <w:r w:rsidRPr="00B73097">
        <w:t>后台数据</w:t>
      </w:r>
    </w:p>
    <w:p w:rsidR="00410410" w:rsidRDefault="00410410" w:rsidP="00410410">
      <w:pPr>
        <w:spacing w:line="400" w:lineRule="exact"/>
        <w:ind w:firstLine="601"/>
        <w:rPr>
          <w:kern w:val="0"/>
          <w:sz w:val="24"/>
        </w:rPr>
      </w:pPr>
    </w:p>
    <w:p w:rsidR="00DF2288" w:rsidRPr="00B73097" w:rsidRDefault="00DF2288" w:rsidP="00410410">
      <w:pPr>
        <w:spacing w:line="400" w:lineRule="exact"/>
        <w:ind w:firstLine="601"/>
        <w:rPr>
          <w:kern w:val="0"/>
          <w:sz w:val="24"/>
        </w:rPr>
      </w:pPr>
      <w:r w:rsidRPr="00B73097">
        <w:rPr>
          <w:kern w:val="0"/>
          <w:sz w:val="24"/>
        </w:rPr>
        <w:t>经对比，数据一致，功能实现。</w:t>
      </w:r>
    </w:p>
    <w:p w:rsidR="00DF2288" w:rsidRPr="00410410" w:rsidRDefault="00DF2288" w:rsidP="00410410">
      <w:pPr>
        <w:spacing w:line="400" w:lineRule="exact"/>
        <w:ind w:firstLine="601"/>
        <w:rPr>
          <w:kern w:val="0"/>
          <w:sz w:val="24"/>
        </w:rPr>
      </w:pPr>
    </w:p>
    <w:p w:rsidR="00994219" w:rsidRPr="00B73097" w:rsidRDefault="000A0E98" w:rsidP="008A124B">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9" w:name="_Toc422296741"/>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举例：查看历史记录数据测试用例</w:t>
      </w:r>
      <w:bookmarkEnd w:id="225"/>
      <w:bookmarkEnd w:id="226"/>
      <w:bookmarkEnd w:id="227"/>
      <w:bookmarkEnd w:id="228"/>
      <w:bookmarkEnd w:id="229"/>
    </w:p>
    <w:p w:rsidR="00994219" w:rsidRPr="00B73097" w:rsidRDefault="00994219" w:rsidP="00994219">
      <w:pPr>
        <w:ind w:firstLine="480"/>
      </w:pPr>
    </w:p>
    <w:p w:rsidR="00994219" w:rsidRPr="00B73097" w:rsidRDefault="00994219" w:rsidP="00994219">
      <w:pPr>
        <w:ind w:firstLine="480"/>
        <w:jc w:val="center"/>
      </w:pPr>
      <w:r w:rsidRPr="00B73097">
        <w:t>表</w:t>
      </w:r>
      <w:r w:rsidRPr="00B73097">
        <w:t xml:space="preserve">6.3 </w:t>
      </w:r>
      <w:r w:rsidRPr="00B73097">
        <w:t>查看历史记录数据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编号</w:t>
            </w:r>
          </w:p>
        </w:tc>
        <w:tc>
          <w:tcPr>
            <w:tcW w:w="3954" w:type="pct"/>
            <w:gridSpan w:val="4"/>
          </w:tcPr>
          <w:p w:rsidR="00994219" w:rsidRPr="00B73097" w:rsidRDefault="00994219" w:rsidP="00E2162A">
            <w:pPr>
              <w:ind w:firstLine="480"/>
            </w:pPr>
            <w:r w:rsidRPr="00B73097">
              <w:t>04-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994219" w:rsidP="00E2162A">
            <w:pPr>
              <w:ind w:firstLine="480"/>
            </w:pPr>
            <w:r w:rsidRPr="00B73097">
              <w:t>查看历史记录数据</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历史记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lastRenderedPageBreak/>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037483">
            <w:r w:rsidRPr="00B73097">
              <w:t>点击被监护人</w:t>
            </w:r>
            <w:r w:rsidR="00994219" w:rsidRPr="00B73097">
              <w:t>测试信息列表中的历史数据项</w:t>
            </w:r>
          </w:p>
        </w:tc>
        <w:tc>
          <w:tcPr>
            <w:tcW w:w="995" w:type="pct"/>
            <w:shd w:val="clear" w:color="auto" w:fill="FFFFFF"/>
            <w:vAlign w:val="center"/>
          </w:tcPr>
          <w:p w:rsidR="00994219" w:rsidRPr="00B73097" w:rsidRDefault="00994219" w:rsidP="00037483">
            <w:pPr>
              <w:jc w:val="left"/>
            </w:pPr>
            <w:r w:rsidRPr="00B73097">
              <w:t>跳转到历史数据展示页面，页面加载</w:t>
            </w:r>
          </w:p>
        </w:tc>
        <w:tc>
          <w:tcPr>
            <w:tcW w:w="1382" w:type="pct"/>
            <w:shd w:val="clear" w:color="auto" w:fill="FFFFFF"/>
            <w:vAlign w:val="center"/>
          </w:tcPr>
          <w:p w:rsidR="00994219" w:rsidRPr="00B73097" w:rsidRDefault="00994219" w:rsidP="00037483">
            <w:r w:rsidRPr="00B73097">
              <w:rPr>
                <w:noProof/>
              </w:rPr>
              <w:t>跳转到历史数据信息查看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037483" w:rsidP="00037483">
            <w:r w:rsidRPr="00B73097">
              <w:t>点击页面下面的文本，查看相应</w:t>
            </w:r>
            <w:r w:rsidR="00A252EA" w:rsidRPr="00B73097">
              <w:t>数据</w:t>
            </w:r>
          </w:p>
        </w:tc>
        <w:tc>
          <w:tcPr>
            <w:tcW w:w="995" w:type="pct"/>
            <w:shd w:val="clear" w:color="auto" w:fill="FFFFFF"/>
            <w:vAlign w:val="center"/>
          </w:tcPr>
          <w:p w:rsidR="00994219" w:rsidRPr="00B73097" w:rsidRDefault="00A252EA" w:rsidP="00037483">
            <w:pPr>
              <w:jc w:val="left"/>
            </w:pPr>
            <w:r w:rsidRPr="00B73097">
              <w:t>输出历史数据</w:t>
            </w:r>
          </w:p>
        </w:tc>
        <w:tc>
          <w:tcPr>
            <w:tcW w:w="1382" w:type="pct"/>
            <w:shd w:val="clear" w:color="auto" w:fill="FFFFFF"/>
            <w:vAlign w:val="center"/>
          </w:tcPr>
          <w:p w:rsidR="00994219" w:rsidRPr="00B73097" w:rsidRDefault="00A252EA" w:rsidP="00E2162A">
            <w:pPr>
              <w:ind w:firstLine="480"/>
            </w:pPr>
            <w:r w:rsidRPr="00B73097">
              <w:t>输出历史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A252EA" w:rsidRPr="00B73097">
              <w:t>输出历史数据</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用户主界面中点击历史记录，就可以查看到自己的历史记录。下图是点击上面张三的主界面的右侧的按钮，历史记录后，出现的数据截图：</w:t>
      </w:r>
    </w:p>
    <w:p w:rsidR="00410410" w:rsidRPr="00B73097" w:rsidRDefault="00410410" w:rsidP="00410410">
      <w:pPr>
        <w:spacing w:line="400" w:lineRule="exact"/>
        <w:ind w:firstLineChars="200" w:firstLine="480"/>
        <w:jc w:val="left"/>
        <w:rPr>
          <w:sz w:val="24"/>
        </w:rPr>
      </w:pPr>
    </w:p>
    <w:p w:rsidR="00DF2288" w:rsidRPr="00B73097" w:rsidRDefault="001E1963" w:rsidP="00343E76">
      <w:pPr>
        <w:jc w:val="center"/>
        <w:rPr>
          <w:sz w:val="24"/>
        </w:rPr>
      </w:pPr>
      <w:r w:rsidRPr="00B73097">
        <w:rPr>
          <w:noProof/>
        </w:rPr>
        <w:drawing>
          <wp:inline distT="0" distB="0" distL="0" distR="0">
            <wp:extent cx="5474118" cy="21431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5486400" cy="2147933"/>
                    </a:xfrm>
                    <a:prstGeom prst="rect">
                      <a:avLst/>
                    </a:prstGeom>
                  </pic:spPr>
                </pic:pic>
              </a:graphicData>
            </a:graphic>
          </wp:inline>
        </w:drawing>
      </w:r>
    </w:p>
    <w:p w:rsidR="00CB3761" w:rsidRPr="00B73097" w:rsidRDefault="0079681E" w:rsidP="0079681E">
      <w:pPr>
        <w:jc w:val="center"/>
      </w:pPr>
      <w:r w:rsidRPr="00B73097">
        <w:t>图</w:t>
      </w:r>
      <w:r w:rsidR="00ED3F82" w:rsidRPr="00B73097">
        <w:t>6.9</w:t>
      </w:r>
      <w:r w:rsidRPr="00B73097">
        <w:t xml:space="preserve"> </w:t>
      </w:r>
      <w:r w:rsidRPr="00B73097">
        <w:t>客户历史数据</w:t>
      </w:r>
    </w:p>
    <w:p w:rsidR="00CB3761" w:rsidRDefault="00CB3761" w:rsidP="00410410">
      <w:pPr>
        <w:spacing w:line="400" w:lineRule="exact"/>
        <w:ind w:firstLineChars="200" w:firstLine="480"/>
        <w:jc w:val="left"/>
        <w:rPr>
          <w:sz w:val="24"/>
        </w:rPr>
      </w:pPr>
    </w:p>
    <w:p w:rsidR="00410410" w:rsidRPr="00B73097" w:rsidRDefault="00410410" w:rsidP="00410410">
      <w:pPr>
        <w:spacing w:line="400" w:lineRule="exact"/>
        <w:ind w:firstLineChars="200" w:firstLine="480"/>
        <w:jc w:val="left"/>
        <w:rPr>
          <w:sz w:val="24"/>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30" w:name="_Toc356852213"/>
      <w:bookmarkStart w:id="231" w:name="_Toc356991253"/>
      <w:bookmarkStart w:id="232" w:name="_Toc357100679"/>
      <w:bookmarkStart w:id="233" w:name="_Toc357111780"/>
      <w:bookmarkStart w:id="234" w:name="_Toc357173760"/>
      <w:bookmarkStart w:id="235" w:name="_Toc390083056"/>
      <w:bookmarkStart w:id="236"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30"/>
      <w:bookmarkEnd w:id="231"/>
      <w:bookmarkEnd w:id="232"/>
      <w:bookmarkEnd w:id="233"/>
      <w:bookmarkEnd w:id="234"/>
      <w:bookmarkEnd w:id="235"/>
      <w:bookmarkEnd w:id="236"/>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7" w:name="_Toc356852214"/>
      <w:bookmarkStart w:id="238" w:name="_Toc356991254"/>
      <w:bookmarkStart w:id="239" w:name="_Toc357100680"/>
      <w:bookmarkStart w:id="240" w:name="_Toc357111781"/>
      <w:bookmarkStart w:id="241" w:name="_Toc422296743"/>
      <w:r w:rsidRPr="00B73097">
        <w:rPr>
          <w:rFonts w:ascii="Times New Roman" w:hAnsi="Times New Roman" w:cs="Times New Roman"/>
          <w:b/>
          <w:sz w:val="32"/>
          <w:szCs w:val="32"/>
        </w:rPr>
        <w:t>一、性能测试</w:t>
      </w:r>
      <w:bookmarkEnd w:id="237"/>
      <w:bookmarkEnd w:id="238"/>
      <w:bookmarkEnd w:id="239"/>
      <w:bookmarkEnd w:id="240"/>
      <w:bookmarkEnd w:id="241"/>
    </w:p>
    <w:p w:rsidR="00994219" w:rsidRPr="00410410"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客户自己体验感觉。</w:t>
      </w:r>
    </w:p>
    <w:p w:rsidR="00333753" w:rsidRPr="00B73097" w:rsidRDefault="00662AC2" w:rsidP="00410410">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kern w:val="2"/>
        </w:rPr>
        <w:lastRenderedPageBreak/>
        <w:t>由于</w:t>
      </w:r>
      <w:r>
        <w:rPr>
          <w:rFonts w:ascii="Times New Roman" w:hAnsi="Times New Roman" w:cs="Times New Roman" w:hint="eastAsia"/>
          <w:kern w:val="2"/>
        </w:rPr>
        <w:t>测试</w:t>
      </w:r>
      <w:r w:rsidR="00333753" w:rsidRPr="00410410">
        <w:rPr>
          <w:rFonts w:ascii="Times New Roman" w:hAnsi="Times New Roman" w:cs="Times New Roman"/>
          <w:kern w:val="2"/>
        </w:rPr>
        <w:t>电脑配置不是很高，所以服务器启动的时间会比较迟一点，大概</w:t>
      </w:r>
      <w:r w:rsidR="001E1963" w:rsidRPr="00410410">
        <w:rPr>
          <w:rFonts w:ascii="Times New Roman" w:hAnsi="Times New Roman" w:cs="Times New Roman"/>
          <w:kern w:val="2"/>
        </w:rPr>
        <w:t>6</w:t>
      </w:r>
      <w:r w:rsidR="00333753" w:rsidRPr="00410410">
        <w:rPr>
          <w:rFonts w:ascii="Times New Roman" w:hAnsi="Times New Roman" w:cs="Times New Roman"/>
          <w:kern w:val="2"/>
        </w:rPr>
        <w:t>秒钟</w:t>
      </w:r>
      <w:r w:rsidR="0079681E" w:rsidRPr="00410410">
        <w:rPr>
          <w:rFonts w:ascii="Times New Roman" w:hAnsi="Times New Roman" w:cs="Times New Roman"/>
          <w:kern w:val="2"/>
        </w:rPr>
        <w:t>。</w:t>
      </w:r>
    </w:p>
    <w:p w:rsidR="00333753" w:rsidRPr="00B73097" w:rsidRDefault="001E1963" w:rsidP="008A124B">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476875" cy="18669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stretch>
                      <a:fillRect/>
                    </a:stretch>
                  </pic:blipFill>
                  <pic:spPr>
                    <a:xfrm>
                      <a:off x="0" y="0"/>
                      <a:ext cx="5486400" cy="1870147"/>
                    </a:xfrm>
                    <a:prstGeom prst="rect">
                      <a:avLst/>
                    </a:prstGeom>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2" w:name="_Toc356852215"/>
      <w:bookmarkStart w:id="243" w:name="_Toc356991255"/>
      <w:bookmarkStart w:id="244" w:name="_Toc357100681"/>
      <w:bookmarkStart w:id="245" w:name="_Toc357111782"/>
      <w:bookmarkStart w:id="246" w:name="_Toc422296744"/>
      <w:r w:rsidRPr="00B73097">
        <w:rPr>
          <w:rFonts w:ascii="Times New Roman" w:hAnsi="Times New Roman" w:cs="Times New Roman"/>
          <w:b/>
          <w:sz w:val="32"/>
          <w:szCs w:val="32"/>
        </w:rPr>
        <w:t>二、安全性测试</w:t>
      </w:r>
      <w:bookmarkEnd w:id="242"/>
      <w:bookmarkEnd w:id="243"/>
      <w:bookmarkEnd w:id="244"/>
      <w:bookmarkEnd w:id="245"/>
      <w:bookmarkEnd w:id="246"/>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7" w:name="_Toc356852216"/>
      <w:bookmarkStart w:id="248" w:name="_Toc356991256"/>
      <w:bookmarkStart w:id="249" w:name="_Toc357100682"/>
      <w:bookmarkStart w:id="250" w:name="_Toc357111783"/>
      <w:bookmarkStart w:id="251" w:name="_Toc357173761"/>
      <w:bookmarkStart w:id="252" w:name="_Toc390083057"/>
      <w:bookmarkStart w:id="253"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7"/>
      <w:bookmarkEnd w:id="248"/>
      <w:bookmarkEnd w:id="249"/>
      <w:bookmarkEnd w:id="250"/>
      <w:bookmarkEnd w:id="251"/>
      <w:bookmarkEnd w:id="252"/>
      <w:bookmarkEnd w:id="253"/>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用户基本信息管理、</w:t>
      </w:r>
      <w:bookmarkStart w:id="254" w:name="OLE_LINK3"/>
      <w:bookmarkStart w:id="255" w:name="OLE_LINK4"/>
      <w:r w:rsidR="0074401D" w:rsidRPr="0086149F">
        <w:rPr>
          <w:rFonts w:ascii="Times New Roman" w:hAnsi="Times New Roman" w:cs="Times New Roman"/>
          <w:kern w:val="2"/>
        </w:rPr>
        <w:t>用户生理参数实时数据管理</w:t>
      </w:r>
      <w:bookmarkEnd w:id="254"/>
      <w:bookmarkEnd w:id="255"/>
      <w:r w:rsidRPr="0086149F">
        <w:rPr>
          <w:rFonts w:ascii="Times New Roman" w:hAnsi="Times New Roman" w:cs="Times New Roman"/>
          <w:kern w:val="2"/>
        </w:rPr>
        <w:t>、</w:t>
      </w:r>
      <w:r w:rsidR="0074401D" w:rsidRPr="0086149F">
        <w:rPr>
          <w:rFonts w:ascii="Times New Roman" w:hAnsi="Times New Roman" w:cs="Times New Roman"/>
          <w:kern w:val="2"/>
        </w:rPr>
        <w:t>用户生理参数</w:t>
      </w:r>
      <w:r w:rsidR="0086149F">
        <w:rPr>
          <w:rFonts w:ascii="Times New Roman" w:hAnsi="Times New Roman" w:cs="Times New Roman" w:hint="eastAsia"/>
          <w:kern w:val="2"/>
        </w:rPr>
        <w:t>历史</w:t>
      </w:r>
      <w:r w:rsidR="0074401D" w:rsidRPr="0086149F">
        <w:rPr>
          <w:rFonts w:ascii="Times New Roman" w:hAnsi="Times New Roman" w:cs="Times New Roman"/>
          <w:kern w:val="2"/>
        </w:rPr>
        <w:t>数据管理</w:t>
      </w:r>
      <w:r w:rsidRPr="0086149F">
        <w:rPr>
          <w:rFonts w:ascii="Times New Roman" w:hAnsi="Times New Roman" w:cs="Times New Roman"/>
          <w:kern w:val="2"/>
        </w:rPr>
        <w:t>、</w:t>
      </w:r>
      <w:r w:rsidR="00B0746A" w:rsidRPr="0086149F">
        <w:rPr>
          <w:rFonts w:ascii="Times New Roman" w:hAnsi="Times New Roman" w:cs="Times New Roman"/>
          <w:kern w:val="2"/>
        </w:rPr>
        <w:t>用户管理</w:t>
      </w:r>
      <w:r w:rsidRPr="0086149F">
        <w:rPr>
          <w:rFonts w:ascii="Times New Roman" w:hAnsi="Times New Roman" w:cs="Times New Roman"/>
          <w:kern w:val="2"/>
        </w:rPr>
        <w:t>、</w:t>
      </w:r>
      <w:r w:rsidR="00B0746A" w:rsidRPr="0086149F">
        <w:rPr>
          <w:rFonts w:ascii="Times New Roman" w:hAnsi="Times New Roman" w:cs="Times New Roman"/>
          <w:kern w:val="2"/>
        </w:rPr>
        <w:t>管理员信息管理五</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客户和管理员均可以登录</w:t>
      </w:r>
      <w:r w:rsidRPr="0086149F">
        <w:rPr>
          <w:rFonts w:ascii="Times New Roman" w:hAnsi="Times New Roman" w:cs="Times New Roman"/>
          <w:kern w:val="2"/>
        </w:rPr>
        <w:t>BME</w:t>
      </w:r>
      <w:r w:rsidRPr="0086149F">
        <w:rPr>
          <w:rFonts w:ascii="Times New Roman" w:hAnsi="Times New Roman" w:cs="Times New Roman"/>
          <w:kern w:val="2"/>
        </w:rPr>
        <w:t>实验室的主页，在这个主页上可以发布一些实验室相关的产品和信息，管理员和客户</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Default="00343E76"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主页如下图</w:t>
      </w:r>
      <w:r>
        <w:rPr>
          <w:rFonts w:ascii="Times New Roman" w:hAnsi="Times New Roman" w:cs="Times New Roman" w:hint="eastAsia"/>
          <w:kern w:val="2"/>
        </w:rPr>
        <w:t>6.11</w:t>
      </w:r>
      <w:r>
        <w:rPr>
          <w:rFonts w:ascii="Times New Roman" w:hAnsi="Times New Roman" w:cs="Times New Roman" w:hint="eastAsia"/>
          <w:kern w:val="2"/>
        </w:rPr>
        <w:t>所示：</w:t>
      </w:r>
    </w:p>
    <w:p w:rsidR="00A34A35" w:rsidRPr="0086149F" w:rsidRDefault="0086149F" w:rsidP="00343E76">
      <w:pPr>
        <w:pStyle w:val="a3"/>
        <w:snapToGrid w:val="0"/>
        <w:spacing w:before="0" w:beforeAutospacing="0" w:after="0" w:afterAutospacing="0"/>
        <w:rPr>
          <w:rFonts w:ascii="Times New Roman" w:hAnsi="Times New Roman" w:cs="Times New Roman"/>
          <w:kern w:val="2"/>
        </w:rPr>
      </w:pPr>
      <w:r w:rsidRPr="00B73097">
        <w:rPr>
          <w:rFonts w:ascii="Times New Roman" w:hAnsi="Times New Roman" w:cs="Times New Roman"/>
          <w:noProof/>
        </w:rPr>
        <w:lastRenderedPageBreak/>
        <w:drawing>
          <wp:inline distT="0" distB="0" distL="0" distR="0">
            <wp:extent cx="5391150" cy="29622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stretch>
                      <a:fillRect/>
                    </a:stretch>
                  </pic:blipFill>
                  <pic:spPr>
                    <a:xfrm>
                      <a:off x="0" y="0"/>
                      <a:ext cx="5413456" cy="2974531"/>
                    </a:xfrm>
                    <a:prstGeom prst="rect">
                      <a:avLst/>
                    </a:prstGeom>
                  </pic:spPr>
                </pic:pic>
              </a:graphicData>
            </a:graphic>
          </wp:inline>
        </w:drawing>
      </w:r>
    </w:p>
    <w:p w:rsidR="002D2927" w:rsidRPr="00B73097" w:rsidRDefault="002D2927" w:rsidP="00466200">
      <w:pPr>
        <w:jc w:val="center"/>
      </w:pPr>
      <w:r w:rsidRPr="00B73097">
        <w:t>图</w:t>
      </w:r>
      <w:r w:rsidR="00466200" w:rsidRPr="00B73097">
        <w:t xml:space="preserve">6.11 </w:t>
      </w:r>
      <w:r w:rsidR="00466200" w:rsidRPr="00B73097">
        <w:t>系统主页</w:t>
      </w:r>
    </w:p>
    <w:p w:rsidR="00A34A35" w:rsidRP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由于这个网站主页是在本项目中设计和搭建，所以目前信息不是十分丰富。</w:t>
      </w:r>
    </w:p>
    <w:p w:rsidR="00D06292"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客户而言，也就是监护人和被监护人，他们共用一套账号和密码，但是查看的毫无疑问都是被监护人的基本信息。客户登录成功后，会进入客户主页。会根据不同的客户登入，弹出对应的欢迎信息，同时客户也可以在主页上看到自己的实时数据，由于是最新的数据，所以只有一条。当然，客户也可以在客户主页的左边，点击基本信息按钮，查看自己的基本信息；点击历史记录按钮，即可查询自己的历史数据。</w:t>
      </w:r>
    </w:p>
    <w:p w:rsidR="0086149F" w:rsidRPr="0086149F" w:rsidRDefault="0086149F"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D06292" w:rsidRPr="00B73097" w:rsidRDefault="00D06292" w:rsidP="008A124B">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250426" cy="2543175"/>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5250426" cy="2543175"/>
                    </a:xfrm>
                    <a:prstGeom prst="rect">
                      <a:avLst/>
                    </a:prstGeom>
                  </pic:spPr>
                </pic:pic>
              </a:graphicData>
            </a:graphic>
          </wp:inline>
        </w:drawing>
      </w:r>
    </w:p>
    <w:p w:rsidR="005A0C9D" w:rsidRPr="00B73097" w:rsidRDefault="00466200" w:rsidP="00466200">
      <w:pPr>
        <w:jc w:val="center"/>
      </w:pPr>
      <w:r w:rsidRPr="00B73097">
        <w:t>图</w:t>
      </w:r>
      <w:r w:rsidRPr="00B73097">
        <w:t xml:space="preserve">6.12 </w:t>
      </w:r>
      <w:r w:rsidRPr="00B73097">
        <w:t>客户主页</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Default="005A0C9D" w:rsidP="008475F8">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lastRenderedPageBreak/>
        <w:t>对于管理员而言，输入正确的用户名和密码之后，会进入管理员主页，在管理</w:t>
      </w:r>
      <w:r w:rsidR="002A1396" w:rsidRPr="0086149F">
        <w:rPr>
          <w:rFonts w:ascii="Times New Roman" w:hAnsi="Times New Roman" w:cs="Times New Roman"/>
          <w:kern w:val="2"/>
        </w:rPr>
        <w:t>员主页，主要是有两大功能按钮，管理员管理和老年人管理。点击</w:t>
      </w:r>
      <w:r w:rsidRPr="0086149F">
        <w:rPr>
          <w:rFonts w:ascii="Times New Roman" w:hAnsi="Times New Roman" w:cs="Times New Roman"/>
          <w:kern w:val="2"/>
        </w:rPr>
        <w:t>管理员按钮，会进入管理员管理功能界面</w:t>
      </w:r>
      <w:r w:rsidR="002A1396" w:rsidRPr="0086149F">
        <w:rPr>
          <w:rFonts w:ascii="Times New Roman" w:hAnsi="Times New Roman" w:cs="Times New Roman"/>
          <w:kern w:val="2"/>
        </w:rPr>
        <w:t>；点击老年人按钮，会进入老年人管理功能界面。</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Pr="00B73097" w:rsidRDefault="002A1396" w:rsidP="00F86B6C">
      <w:pPr>
        <w:jc w:val="center"/>
        <w:rPr>
          <w:sz w:val="24"/>
        </w:rPr>
      </w:pPr>
      <w:r w:rsidRPr="00B73097">
        <w:rPr>
          <w:noProof/>
        </w:rPr>
        <w:drawing>
          <wp:inline distT="0" distB="0" distL="0" distR="0">
            <wp:extent cx="5381625" cy="275177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5386452" cy="2754246"/>
                    </a:xfrm>
                    <a:prstGeom prst="rect">
                      <a:avLst/>
                    </a:prstGeom>
                  </pic:spPr>
                </pic:pic>
              </a:graphicData>
            </a:graphic>
          </wp:inline>
        </w:drawing>
      </w:r>
    </w:p>
    <w:p w:rsidR="00466200" w:rsidRPr="00B73097" w:rsidRDefault="00466200" w:rsidP="00466200">
      <w:pPr>
        <w:jc w:val="center"/>
      </w:pPr>
      <w:r w:rsidRPr="00B73097">
        <w:t>图</w:t>
      </w:r>
      <w:r w:rsidRPr="00B73097">
        <w:t xml:space="preserve">6.13 </w:t>
      </w:r>
      <w:r w:rsidRPr="00B73097">
        <w:t>管理员主页</w:t>
      </w:r>
    </w:p>
    <w:p w:rsidR="002A1396" w:rsidRPr="00B73097" w:rsidRDefault="00A8183F" w:rsidP="008475F8">
      <w:pPr>
        <w:spacing w:line="400" w:lineRule="exact"/>
        <w:ind w:firstLineChars="200" w:firstLine="480"/>
        <w:rPr>
          <w:kern w:val="0"/>
          <w:sz w:val="24"/>
        </w:rPr>
      </w:pPr>
      <w:r w:rsidRPr="00B73097">
        <w:rPr>
          <w:kern w:val="0"/>
          <w:sz w:val="24"/>
        </w:rPr>
        <w:t>本多生理参数信息管理系统，基本实现了对监护人的多生理参数的数据管理。同时，</w:t>
      </w:r>
      <w:r w:rsidR="003B32D6" w:rsidRPr="00B73097">
        <w:rPr>
          <w:kern w:val="0"/>
          <w:sz w:val="24"/>
        </w:rPr>
        <w:t>考虑到实际应用</w:t>
      </w:r>
      <w:r w:rsidR="00FF0008" w:rsidRPr="00B73097">
        <w:rPr>
          <w:kern w:val="0"/>
          <w:sz w:val="24"/>
        </w:rPr>
        <w:t>设计了</w:t>
      </w:r>
      <w:r w:rsidR="007B2960" w:rsidRPr="00B73097">
        <w:rPr>
          <w:kern w:val="0"/>
          <w:sz w:val="24"/>
        </w:rPr>
        <w:t>管理员</w:t>
      </w:r>
      <w:r w:rsidR="0086715E" w:rsidRPr="00B73097">
        <w:rPr>
          <w:kern w:val="0"/>
          <w:sz w:val="24"/>
        </w:rPr>
        <w:t>可以添加用户，只添加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当客户买到一个监护仪时，里面会附上说明，提示根据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去注册和完善客户信息。</w:t>
      </w:r>
    </w:p>
    <w:p w:rsidR="0086715E" w:rsidRPr="00B73097" w:rsidRDefault="0086715E" w:rsidP="008475F8">
      <w:pPr>
        <w:spacing w:line="400" w:lineRule="exact"/>
        <w:ind w:firstLineChars="200" w:firstLine="480"/>
        <w:rPr>
          <w:kern w:val="0"/>
          <w:sz w:val="24"/>
        </w:rPr>
      </w:pPr>
      <w:r w:rsidRPr="00B73097">
        <w:rPr>
          <w:kern w:val="0"/>
          <w:sz w:val="24"/>
        </w:rPr>
        <w:t>同时本系统仍然有一些需要提升的地方，比如主界面不够美观、内容不够充实，还有一些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8A124B">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6" w:name="_Toc356852217"/>
      <w:bookmarkStart w:id="257" w:name="_Toc356991257"/>
      <w:bookmarkStart w:id="258" w:name="_Toc357100683"/>
      <w:bookmarkStart w:id="259" w:name="_Toc357111784"/>
      <w:bookmarkStart w:id="260" w:name="_Toc357173762"/>
      <w:bookmarkStart w:id="261" w:name="_Toc390083058"/>
      <w:bookmarkStart w:id="262"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6"/>
      <w:bookmarkEnd w:id="257"/>
      <w:bookmarkEnd w:id="258"/>
      <w:bookmarkEnd w:id="259"/>
      <w:bookmarkEnd w:id="260"/>
      <w:bookmarkEnd w:id="261"/>
      <w:bookmarkEnd w:id="262"/>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63"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63"/>
    </w:p>
    <w:p w:rsidR="00753A56" w:rsidRDefault="00753A56" w:rsidP="00753A56">
      <w:pPr>
        <w:spacing w:line="400" w:lineRule="exact"/>
        <w:ind w:firstLineChars="200" w:firstLine="480"/>
        <w:rPr>
          <w:sz w:val="24"/>
        </w:rPr>
      </w:pPr>
    </w:p>
    <w:p w:rsidR="00D625E2" w:rsidRPr="00D625E2" w:rsidRDefault="00D625E2" w:rsidP="00753A56">
      <w:pPr>
        <w:spacing w:line="400" w:lineRule="exact"/>
        <w:ind w:firstLineChars="200" w:firstLine="480"/>
        <w:rPr>
          <w:sz w:val="24"/>
        </w:rPr>
      </w:pPr>
      <w:r>
        <w:rPr>
          <w:rFonts w:hint="eastAsia"/>
          <w:sz w:val="24"/>
        </w:rPr>
        <w:t>多生理参数的数据管理系统是一个可供客户和管理员登录的基于</w:t>
      </w:r>
      <w:r>
        <w:rPr>
          <w:rFonts w:hint="eastAsia"/>
          <w:sz w:val="24"/>
        </w:rPr>
        <w:t>B/S</w:t>
      </w:r>
      <w:r>
        <w:rPr>
          <w:rFonts w:hint="eastAsia"/>
          <w:sz w:val="24"/>
        </w:rPr>
        <w:t>架构的</w:t>
      </w:r>
      <w:r w:rsidR="003039A3">
        <w:rPr>
          <w:rFonts w:hint="eastAsia"/>
          <w:sz w:val="24"/>
        </w:rPr>
        <w:t>系统软件，用于接收远程监护仪传来的生理参数并存储。客户，可以通过登录查询自己的实时数据和历史数据；而管理员，可以查看管理员和客户的信息，可以增加客户，可以删除客户。该系统目前已经设计并实现。</w:t>
      </w:r>
      <w:r w:rsidR="00753A56">
        <w:rPr>
          <w:rFonts w:hint="eastAsia"/>
          <w:sz w:val="24"/>
        </w:rPr>
        <w:t>和以往</w:t>
      </w:r>
      <w:r w:rsidR="003039A3">
        <w:rPr>
          <w:rFonts w:hint="eastAsia"/>
          <w:sz w:val="24"/>
        </w:rPr>
        <w:t>的管理系统相比，该系统有一个明显的特点，一个明显的优点。该管理系统管理的是一个可穿戴设备远程监护仪的数据，与硬件紧密相关，是它的一个特点；对于整个信息管理系统而言，用户注册是需要管理员和用户协同完成，这样既减轻了管理员的工作，有增加了客户的灵活度，还保证系统的安全</w:t>
      </w:r>
      <w:r w:rsidR="0070517A">
        <w:rPr>
          <w:rFonts w:hint="eastAsia"/>
          <w:sz w:val="24"/>
        </w:rPr>
        <w:t>，是它的一个特点。本系统虽已开发完成，但仍有进一步提升的必要。本人以为，后期提升的方向可以多考虑考虑智慧医疗和大数据。</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4" w:name="_Toc422296748"/>
      <w:r w:rsidRPr="00B73097">
        <w:rPr>
          <w:b/>
          <w:sz w:val="44"/>
          <w:szCs w:val="44"/>
        </w:rPr>
        <w:t>致</w:t>
      </w:r>
      <w:r w:rsidR="00332E90" w:rsidRPr="00B73097">
        <w:rPr>
          <w:b/>
          <w:sz w:val="44"/>
          <w:szCs w:val="44"/>
        </w:rPr>
        <w:t xml:space="preserve">  </w:t>
      </w:r>
      <w:r w:rsidRPr="00B73097">
        <w:rPr>
          <w:b/>
          <w:sz w:val="44"/>
          <w:szCs w:val="44"/>
        </w:rPr>
        <w:t>谢</w:t>
      </w:r>
      <w:bookmarkEnd w:id="264"/>
    </w:p>
    <w:p w:rsidR="00332E90" w:rsidRPr="00151316" w:rsidRDefault="00332E90" w:rsidP="00151316">
      <w:pPr>
        <w:rPr>
          <w:sz w:val="24"/>
        </w:rPr>
      </w:pPr>
    </w:p>
    <w:p w:rsidR="00994219" w:rsidRPr="00B73097" w:rsidRDefault="008D56E3"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信息管理系统是在我指导老师赵志强教授的指导下研究和设计，学长芮晓勇师兄的协助下完成。赵老师广阔的胸怀，渊博的学识让我深深折服，小勇师兄尽心尽力的帮助让我感怀。</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赵志强教授、芮晓勇师兄等给予我生活和学习上的指导和帮助。感谢和我一起学习的同门：余罗、邓成阳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5" w:name="_Toc390083064"/>
    </w:p>
    <w:p w:rsidR="00826688" w:rsidRPr="00B73097" w:rsidRDefault="00826688" w:rsidP="00826688">
      <w:pPr>
        <w:jc w:val="center"/>
        <w:outlineLvl w:val="0"/>
        <w:rPr>
          <w:b/>
          <w:sz w:val="44"/>
          <w:szCs w:val="44"/>
        </w:rPr>
      </w:pPr>
      <w:bookmarkStart w:id="266" w:name="_Toc422296749"/>
      <w:r w:rsidRPr="00B73097">
        <w:rPr>
          <w:b/>
          <w:sz w:val="44"/>
          <w:szCs w:val="44"/>
        </w:rPr>
        <w:t>参考文献</w:t>
      </w:r>
      <w:bookmarkEnd w:id="266"/>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62"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63"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64"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6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66"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67"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69"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70"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71"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72"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73"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74"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7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76"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77"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7"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8" w:name="附录一"/>
      <w:bookmarkStart w:id="269" w:name="_Toc294006209"/>
      <w:bookmarkStart w:id="270" w:name="_Toc356852224"/>
      <w:bookmarkStart w:id="271" w:name="_Toc356991264"/>
      <w:bookmarkStart w:id="272" w:name="_Toc357100690"/>
      <w:bookmarkStart w:id="273" w:name="_Toc357111791"/>
      <w:bookmarkStart w:id="274" w:name="_Toc357173769"/>
      <w:bookmarkStart w:id="275" w:name="_Toc357582540"/>
      <w:bookmarkStart w:id="276" w:name="_Toc390083065"/>
      <w:bookmarkEnd w:id="265"/>
      <w:bookmarkEnd w:id="267"/>
      <w:bookmarkEnd w:id="268"/>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A124B">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7" w:name="_Toc422296751"/>
      <w:r w:rsidRPr="00B73097">
        <w:rPr>
          <w:rFonts w:ascii="Times New Roman" w:hAnsi="Times New Roman" w:cs="Times New Roman"/>
          <w:b/>
          <w:sz w:val="32"/>
          <w:szCs w:val="32"/>
        </w:rPr>
        <w:t>一、英文原文</w:t>
      </w:r>
      <w:bookmarkEnd w:id="269"/>
      <w:bookmarkEnd w:id="270"/>
      <w:bookmarkEnd w:id="271"/>
      <w:bookmarkEnd w:id="272"/>
      <w:bookmarkEnd w:id="273"/>
      <w:bookmarkEnd w:id="274"/>
      <w:bookmarkEnd w:id="275"/>
      <w:bookmarkEnd w:id="276"/>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7"/>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150CFF"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150CFF"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150CFF"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150CFF"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150CFF"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150CFF"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8" w:name="_Toc324887774"/>
      <w:bookmarkStart w:id="279" w:name="_Toc356852225"/>
      <w:bookmarkStart w:id="280" w:name="_Toc356991265"/>
      <w:bookmarkStart w:id="281" w:name="_Toc357100691"/>
      <w:bookmarkStart w:id="282" w:name="_Toc357111792"/>
      <w:bookmarkStart w:id="283" w:name="_Toc357173770"/>
      <w:bookmarkStart w:id="284" w:name="_Toc357582541"/>
      <w:bookmarkStart w:id="285" w:name="_Toc390083066"/>
    </w:p>
    <w:p w:rsidR="00840659" w:rsidRPr="00840659" w:rsidRDefault="00840659" w:rsidP="00840659">
      <w:pPr>
        <w:rPr>
          <w:sz w:val="24"/>
        </w:rPr>
      </w:pPr>
    </w:p>
    <w:p w:rsidR="00994219" w:rsidRPr="00B73097" w:rsidRDefault="00994219" w:rsidP="008A124B">
      <w:pPr>
        <w:pStyle w:val="a3"/>
        <w:snapToGrid w:val="0"/>
        <w:spacing w:beforeLines="50" w:beforeAutospacing="0" w:afterLines="50" w:afterAutospacing="0" w:line="400" w:lineRule="exact"/>
        <w:outlineLvl w:val="1"/>
        <w:rPr>
          <w:rFonts w:ascii="Times New Roman" w:hAnsi="Times New Roman" w:cs="Times New Roman"/>
        </w:rPr>
      </w:pPr>
      <w:bookmarkStart w:id="286" w:name="_Toc422296752"/>
      <w:r w:rsidRPr="00B73097">
        <w:rPr>
          <w:rFonts w:ascii="Times New Roman" w:hAnsi="Times New Roman" w:cs="Times New Roman"/>
          <w:b/>
          <w:sz w:val="32"/>
          <w:szCs w:val="32"/>
        </w:rPr>
        <w:t>二、英文翻译</w:t>
      </w:r>
      <w:bookmarkEnd w:id="278"/>
      <w:bookmarkEnd w:id="279"/>
      <w:bookmarkEnd w:id="280"/>
      <w:bookmarkEnd w:id="281"/>
      <w:bookmarkEnd w:id="282"/>
      <w:bookmarkEnd w:id="283"/>
      <w:bookmarkEnd w:id="284"/>
      <w:bookmarkEnd w:id="285"/>
      <w:r w:rsidR="00BB7633">
        <w:rPr>
          <w:rFonts w:ascii="Times New Roman" w:hAnsi="Times New Roman" w:cs="Times New Roman" w:hint="eastAsia"/>
          <w:b/>
          <w:sz w:val="32"/>
          <w:szCs w:val="32"/>
        </w:rPr>
        <w:t>:</w:t>
      </w:r>
      <w:bookmarkEnd w:id="286"/>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85" o:title=""/>
          </v:shape>
          <o:OLEObject Type="Embed" ProgID="Equation.DSMT4" ShapeID="_x0000_i1025" DrawAspect="Content" ObjectID="_1524670595" r:id="rId86"/>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87" o:title=""/>
          </v:shape>
          <o:OLEObject Type="Embed" ProgID="Equation.DSMT4" ShapeID="_x0000_i1026" DrawAspect="Content" ObjectID="_1524670596" r:id="rId88"/>
        </w:object>
      </w:r>
      <w:r w:rsidRPr="00B73097">
        <w:rPr>
          <w:sz w:val="24"/>
        </w:rPr>
        <w:object w:dxaOrig="180" w:dyaOrig="279">
          <v:shape id="_x0000_i1027" type="#_x0000_t75" style="width:9pt;height:14.25pt" o:ole="">
            <v:imagedata r:id="rId89" o:title=""/>
          </v:shape>
          <o:OLEObject Type="Embed" ProgID="Equation.DSMT4" ShapeID="_x0000_i1027" DrawAspect="Content" ObjectID="_1524670597" r:id="rId90"/>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91" o:title=""/>
          </v:shape>
          <o:OLEObject Type="Embed" ProgID="Equation.DSMT4" ShapeID="_x0000_i1028" DrawAspect="Content" ObjectID="_1524670598" r:id="rId92"/>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93" o:title=""/>
          </v:shape>
          <o:OLEObject Type="Embed" ProgID="Equation.DSMT4" ShapeID="_x0000_i1029" DrawAspect="Content" ObjectID="_1524670599" r:id="rId94"/>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95" o:title=""/>
          </v:shape>
          <o:OLEObject Type="Embed" ProgID="Equation.DSMT4" ShapeID="_x0000_i1030" DrawAspect="Content" ObjectID="_1524670600" r:id="rId96"/>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97" o:title=""/>
          </v:shape>
          <o:OLEObject Type="Embed" ProgID="Equation.DSMT4" ShapeID="_x0000_i1031" DrawAspect="Content" ObjectID="_1524670601" r:id="rId98"/>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85" o:title=""/>
          </v:shape>
          <o:OLEObject Type="Embed" ProgID="Equation.DSMT4" ShapeID="_x0000_i1032" DrawAspect="Content" ObjectID="_1524670602" r:id="rId99"/>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100" o:title=""/>
          </v:shape>
          <o:OLEObject Type="Embed" ProgID="Equation.DSMT4" ShapeID="_x0000_i1033" DrawAspect="Content" ObjectID="_1524670603" r:id="rId101"/>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102" o:title=""/>
          </v:shape>
          <o:OLEObject Type="Embed" ProgID="Equation.DSMT4" ShapeID="_x0000_i1034" DrawAspect="Content" ObjectID="_1524670604" r:id="rId103"/>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104" o:title=""/>
          </v:shape>
          <o:OLEObject Type="Embed" ProgID="Equation.DSMT4" ShapeID="_x0000_i1035" DrawAspect="Content" ObjectID="_1524670605" r:id="rId105"/>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106" o:title=""/>
          </v:shape>
          <o:OLEObject Type="Embed" ProgID="Equation.DSMT4" ShapeID="_x0000_i1036" DrawAspect="Content" ObjectID="_1524670606" r:id="rId107"/>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08" o:title=""/>
          </v:shape>
          <o:OLEObject Type="Embed" ProgID="Equation.DSMT4" ShapeID="_x0000_i1037" DrawAspect="Content" ObjectID="_1524670607" r:id="rId109"/>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7" w:name="OLE_LINK1"/>
      <w:bookmarkStart w:id="288" w:name="OLE_LINK2"/>
      <w:r w:rsidRPr="00B73097">
        <w:rPr>
          <w:sz w:val="24"/>
        </w:rPr>
        <w:t>数据优先级调度算法</w:t>
      </w:r>
      <w:bookmarkEnd w:id="287"/>
      <w:bookmarkEnd w:id="288"/>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10" o:title=""/>
          </v:shape>
          <o:OLEObject Type="Embed" ProgID="Equation.DSMT4" ShapeID="_x0000_i1038" DrawAspect="Content" ObjectID="_1524670608" r:id="rId111"/>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89" o:title=""/>
          </v:shape>
          <o:OLEObject Type="Embed" ProgID="Equation.DSMT4" ShapeID="_x0000_i1039" DrawAspect="Content" ObjectID="_1524670609" r:id="rId112"/>
        </w:object>
      </w:r>
      <w:r w:rsidRPr="00B73097">
        <w:rPr>
          <w:sz w:val="24"/>
        </w:rPr>
        <w:t xml:space="preserve"> </w:t>
      </w:r>
      <w:r w:rsidRPr="00B73097">
        <w:rPr>
          <w:sz w:val="24"/>
        </w:rPr>
        <w:object w:dxaOrig="4520" w:dyaOrig="1440">
          <v:shape id="_x0000_i1040" type="#_x0000_t75" style="width:225.75pt;height:1in" o:ole="">
            <v:imagedata r:id="rId113" o:title=""/>
          </v:shape>
          <o:OLEObject Type="Embed" ProgID="Equation.DSMT4" ShapeID="_x0000_i1040" DrawAspect="Content" ObjectID="_1524670610" r:id="rId114"/>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15" o:title=""/>
          </v:shape>
          <o:OLEObject Type="Embed" ProgID="Equation.DSMT4" ShapeID="_x0000_i1041" DrawAspect="Content" ObjectID="_1524670611" r:id="rId116"/>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17" o:title=""/>
          </v:shape>
          <o:OLEObject Type="Embed" ProgID="Equation.DSMT4" ShapeID="_x0000_i1042" DrawAspect="Content" ObjectID="_1524670612" r:id="rId118"/>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19" o:title=""/>
          </v:shape>
          <o:OLEObject Type="Embed" ProgID="Equation.DSMT4" ShapeID="_x0000_i1043" DrawAspect="Content" ObjectID="_1524670613" r:id="rId120"/>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150CFF"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21" o:title=""/>
          </v:shape>
          <o:OLEObject Type="Embed" ProgID="Equation.DSMT4" ShapeID="_x0000_i1044" DrawAspect="Content" ObjectID="_1524670614" r:id="rId122"/>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23" o:title=""/>
          </v:shape>
          <o:OLEObject Type="Embed" ProgID="Equation.DSMT4" ShapeID="_x0000_i1045" DrawAspect="Content" ObjectID="_1524670615" r:id="rId124"/>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89" o:title=""/>
          </v:shape>
          <o:OLEObject Type="Embed" ProgID="Equation.DSMT4" ShapeID="_x0000_i1046" DrawAspect="Content" ObjectID="_1524670616" r:id="rId125"/>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26" o:title=""/>
          </v:shape>
          <o:OLEObject Type="Embed" ProgID="Equation.DSMT4" ShapeID="_x0000_i1047" DrawAspect="Content" ObjectID="_1524670617" r:id="rId127"/>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28" o:title=""/>
          </v:shape>
          <o:OLEObject Type="Embed" ProgID="Equation.DSMT4" ShapeID="_x0000_i1048" DrawAspect="Content" ObjectID="_1524670618" r:id="rId129"/>
        </w:object>
      </w:r>
      <w:r w:rsidRPr="00B73097">
        <w:rPr>
          <w:sz w:val="24"/>
        </w:rPr>
        <w:t xml:space="preserve"> </w:t>
      </w:r>
      <w:r w:rsidRPr="00B73097">
        <w:rPr>
          <w:sz w:val="24"/>
        </w:rPr>
        <w:object w:dxaOrig="1100" w:dyaOrig="320">
          <v:shape id="_x0000_i1049" type="#_x0000_t75" style="width:54.75pt;height:15.75pt" o:ole="">
            <v:imagedata r:id="rId130" o:title=""/>
          </v:shape>
          <o:OLEObject Type="Embed" ProgID="Equation.DSMT4" ShapeID="_x0000_i1049" DrawAspect="Content" ObjectID="_1524670619" r:id="rId131"/>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32" o:title=""/>
          </v:shape>
          <o:OLEObject Type="Embed" ProgID="Equation.DSMT4" ShapeID="_x0000_i1050" DrawAspect="Content" ObjectID="_1524670620" r:id="rId133"/>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34" o:title=""/>
          </v:shape>
          <o:OLEObject Type="Embed" ProgID="Equation.DSMT4" ShapeID="_x0000_i1051" DrawAspect="Content" ObjectID="_1524670621" r:id="rId135"/>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42"/>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8A124B">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9"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9"/>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43"/>
      <w:footerReference w:type="default" r:id="rId144"/>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6B77" w:rsidRDefault="00566B77" w:rsidP="009F7993">
      <w:r>
        <w:separator/>
      </w:r>
    </w:p>
  </w:endnote>
  <w:endnote w:type="continuationSeparator" w:id="0">
    <w:p w:rsidR="00566B77" w:rsidRDefault="00566B77"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altName w:val="細明體_HKSCS"/>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Default="008A124B"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Default="008A124B">
    <w:pPr>
      <w:pStyle w:val="a4"/>
      <w:jc w:val="center"/>
    </w:pPr>
    <w:r>
      <w:rPr>
        <w:rFonts w:hint="eastAsia"/>
      </w:rPr>
      <w:t>-</w:t>
    </w:r>
    <w:sdt>
      <w:sdtPr>
        <w:id w:val="-2135785994"/>
        <w:docPartObj>
          <w:docPartGallery w:val="Page Numbers (Bottom of Page)"/>
          <w:docPartUnique/>
        </w:docPartObj>
      </w:sdtPr>
      <w:sdtContent>
        <w:fldSimple w:instr="PAGE   \* MERGEFORMAT">
          <w:r w:rsidR="006E0E2D" w:rsidRPr="006E0E2D">
            <w:rPr>
              <w:noProof/>
              <w:lang w:val="zh-CN"/>
            </w:rPr>
            <w:t>V</w:t>
          </w:r>
        </w:fldSimple>
        <w:r>
          <w:rPr>
            <w:rFonts w:hint="eastAsia"/>
          </w:rPr>
          <w:t>-</w:t>
        </w:r>
      </w:sdtContent>
    </w:sdt>
  </w:p>
  <w:p w:rsidR="008A124B" w:rsidRDefault="008A124B"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8A124B" w:rsidRDefault="008A124B" w:rsidP="009B1B24">
        <w:pPr>
          <w:pStyle w:val="a4"/>
          <w:jc w:val="center"/>
        </w:pPr>
        <w:fldSimple w:instr="PAGE   \* MERGEFORMAT">
          <w:r w:rsidR="00641CAD" w:rsidRPr="00641CAD">
            <w:rPr>
              <w:noProof/>
              <w:lang w:val="zh-CN"/>
            </w:rPr>
            <w:t>23</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Default="008A124B"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8A124B" w:rsidRDefault="008A124B">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Default="008A124B"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6E0E2D">
      <w:rPr>
        <w:rStyle w:val="a5"/>
        <w:noProof/>
      </w:rPr>
      <w:t>75</w:t>
    </w:r>
    <w:r>
      <w:rPr>
        <w:rStyle w:val="a5"/>
      </w:rPr>
      <w:fldChar w:fldCharType="end"/>
    </w:r>
  </w:p>
  <w:p w:rsidR="008A124B" w:rsidRDefault="008A124B">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6B77" w:rsidRDefault="00566B77" w:rsidP="009F7993">
      <w:r>
        <w:separator/>
      </w:r>
    </w:p>
  </w:footnote>
  <w:footnote w:type="continuationSeparator" w:id="0">
    <w:p w:rsidR="00566B77" w:rsidRDefault="00566B77"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Default="008A124B"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Default="008A124B"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24B" w:rsidRPr="00E2162A" w:rsidRDefault="008A124B"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DF3"/>
    <w:rsid w:val="0003668D"/>
    <w:rsid w:val="00037483"/>
    <w:rsid w:val="000462FC"/>
    <w:rsid w:val="0005445A"/>
    <w:rsid w:val="000578A1"/>
    <w:rsid w:val="00060172"/>
    <w:rsid w:val="00080A85"/>
    <w:rsid w:val="00090DBB"/>
    <w:rsid w:val="000914C5"/>
    <w:rsid w:val="00094233"/>
    <w:rsid w:val="000A00B4"/>
    <w:rsid w:val="000A07F5"/>
    <w:rsid w:val="000A0E98"/>
    <w:rsid w:val="000A1DA8"/>
    <w:rsid w:val="000A2F88"/>
    <w:rsid w:val="000A416F"/>
    <w:rsid w:val="000A4741"/>
    <w:rsid w:val="000A6221"/>
    <w:rsid w:val="000B0A69"/>
    <w:rsid w:val="000B276C"/>
    <w:rsid w:val="000B5621"/>
    <w:rsid w:val="000B5C15"/>
    <w:rsid w:val="000B73B3"/>
    <w:rsid w:val="000C06EA"/>
    <w:rsid w:val="000C1971"/>
    <w:rsid w:val="000C7DFD"/>
    <w:rsid w:val="000D010C"/>
    <w:rsid w:val="000E0539"/>
    <w:rsid w:val="000E768F"/>
    <w:rsid w:val="000F716B"/>
    <w:rsid w:val="000F76D1"/>
    <w:rsid w:val="001022C4"/>
    <w:rsid w:val="00107A8F"/>
    <w:rsid w:val="001119DE"/>
    <w:rsid w:val="00111A51"/>
    <w:rsid w:val="00113299"/>
    <w:rsid w:val="00117646"/>
    <w:rsid w:val="00122299"/>
    <w:rsid w:val="00130EED"/>
    <w:rsid w:val="00133C8F"/>
    <w:rsid w:val="00137658"/>
    <w:rsid w:val="00150CFF"/>
    <w:rsid w:val="00151316"/>
    <w:rsid w:val="0015303F"/>
    <w:rsid w:val="001535FA"/>
    <w:rsid w:val="00155F3B"/>
    <w:rsid w:val="00160FAD"/>
    <w:rsid w:val="00161643"/>
    <w:rsid w:val="00163316"/>
    <w:rsid w:val="00173675"/>
    <w:rsid w:val="001810D6"/>
    <w:rsid w:val="00190218"/>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4AC1"/>
    <w:rsid w:val="002106E3"/>
    <w:rsid w:val="00210802"/>
    <w:rsid w:val="00215B28"/>
    <w:rsid w:val="0022402F"/>
    <w:rsid w:val="00235549"/>
    <w:rsid w:val="0024694A"/>
    <w:rsid w:val="002550DA"/>
    <w:rsid w:val="00264128"/>
    <w:rsid w:val="00264C2F"/>
    <w:rsid w:val="00265402"/>
    <w:rsid w:val="0026606F"/>
    <w:rsid w:val="00266E8D"/>
    <w:rsid w:val="00267664"/>
    <w:rsid w:val="00273226"/>
    <w:rsid w:val="002875A6"/>
    <w:rsid w:val="00293247"/>
    <w:rsid w:val="00294EAB"/>
    <w:rsid w:val="002A1396"/>
    <w:rsid w:val="002A2F4C"/>
    <w:rsid w:val="002A5A7F"/>
    <w:rsid w:val="002A7B7F"/>
    <w:rsid w:val="002B2922"/>
    <w:rsid w:val="002C0CC0"/>
    <w:rsid w:val="002C32AD"/>
    <w:rsid w:val="002C4F15"/>
    <w:rsid w:val="002D1784"/>
    <w:rsid w:val="002D180D"/>
    <w:rsid w:val="002D2927"/>
    <w:rsid w:val="002D3140"/>
    <w:rsid w:val="002D3770"/>
    <w:rsid w:val="002D5AB2"/>
    <w:rsid w:val="002D7BF1"/>
    <w:rsid w:val="002E0244"/>
    <w:rsid w:val="002E2406"/>
    <w:rsid w:val="002E5877"/>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3F80"/>
    <w:rsid w:val="00355770"/>
    <w:rsid w:val="00355CCB"/>
    <w:rsid w:val="0035711F"/>
    <w:rsid w:val="0036013B"/>
    <w:rsid w:val="0036616B"/>
    <w:rsid w:val="00366887"/>
    <w:rsid w:val="003675E3"/>
    <w:rsid w:val="003709C8"/>
    <w:rsid w:val="00372C72"/>
    <w:rsid w:val="00373CCB"/>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263AD"/>
    <w:rsid w:val="004347AD"/>
    <w:rsid w:val="00437008"/>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B3918"/>
    <w:rsid w:val="004B58E8"/>
    <w:rsid w:val="004C1B51"/>
    <w:rsid w:val="004C2B1D"/>
    <w:rsid w:val="004C5175"/>
    <w:rsid w:val="004C60AE"/>
    <w:rsid w:val="004D2628"/>
    <w:rsid w:val="004D5F1A"/>
    <w:rsid w:val="004E3B1F"/>
    <w:rsid w:val="004F2D41"/>
    <w:rsid w:val="004F6589"/>
    <w:rsid w:val="004F7EA8"/>
    <w:rsid w:val="004F7F04"/>
    <w:rsid w:val="005055CE"/>
    <w:rsid w:val="00506C72"/>
    <w:rsid w:val="0050723D"/>
    <w:rsid w:val="005129AC"/>
    <w:rsid w:val="00524568"/>
    <w:rsid w:val="005266F0"/>
    <w:rsid w:val="00535E52"/>
    <w:rsid w:val="00540E91"/>
    <w:rsid w:val="00541AC6"/>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551D"/>
    <w:rsid w:val="006309B2"/>
    <w:rsid w:val="00630C16"/>
    <w:rsid w:val="0063307D"/>
    <w:rsid w:val="00634386"/>
    <w:rsid w:val="006363CB"/>
    <w:rsid w:val="00641CAD"/>
    <w:rsid w:val="00642173"/>
    <w:rsid w:val="00642B25"/>
    <w:rsid w:val="00644953"/>
    <w:rsid w:val="00653ADC"/>
    <w:rsid w:val="00662AC2"/>
    <w:rsid w:val="0066316E"/>
    <w:rsid w:val="00663F06"/>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50C3"/>
    <w:rsid w:val="006B73EC"/>
    <w:rsid w:val="006B746F"/>
    <w:rsid w:val="006C10C3"/>
    <w:rsid w:val="006C3826"/>
    <w:rsid w:val="006D1E7C"/>
    <w:rsid w:val="006E0741"/>
    <w:rsid w:val="006E0E2D"/>
    <w:rsid w:val="006E2160"/>
    <w:rsid w:val="006E3007"/>
    <w:rsid w:val="006F259E"/>
    <w:rsid w:val="006F277F"/>
    <w:rsid w:val="006F566C"/>
    <w:rsid w:val="006F75C8"/>
    <w:rsid w:val="0070375B"/>
    <w:rsid w:val="00704354"/>
    <w:rsid w:val="00704851"/>
    <w:rsid w:val="0070517A"/>
    <w:rsid w:val="00717B74"/>
    <w:rsid w:val="007261EB"/>
    <w:rsid w:val="0072697A"/>
    <w:rsid w:val="0073087F"/>
    <w:rsid w:val="00730DCA"/>
    <w:rsid w:val="00736589"/>
    <w:rsid w:val="007412A4"/>
    <w:rsid w:val="0074272A"/>
    <w:rsid w:val="0074401D"/>
    <w:rsid w:val="007530A0"/>
    <w:rsid w:val="00753A56"/>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6688"/>
    <w:rsid w:val="00833ED5"/>
    <w:rsid w:val="00840659"/>
    <w:rsid w:val="008429F7"/>
    <w:rsid w:val="00842A85"/>
    <w:rsid w:val="008430A8"/>
    <w:rsid w:val="008475F8"/>
    <w:rsid w:val="00852344"/>
    <w:rsid w:val="0086149F"/>
    <w:rsid w:val="0086413A"/>
    <w:rsid w:val="0086715E"/>
    <w:rsid w:val="00881975"/>
    <w:rsid w:val="00882054"/>
    <w:rsid w:val="00885004"/>
    <w:rsid w:val="00885D89"/>
    <w:rsid w:val="0089010A"/>
    <w:rsid w:val="00897A7F"/>
    <w:rsid w:val="008A124B"/>
    <w:rsid w:val="008B0B99"/>
    <w:rsid w:val="008B169A"/>
    <w:rsid w:val="008C17F6"/>
    <w:rsid w:val="008C2475"/>
    <w:rsid w:val="008D56E3"/>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49D4"/>
    <w:rsid w:val="00996E03"/>
    <w:rsid w:val="009977C7"/>
    <w:rsid w:val="009A2966"/>
    <w:rsid w:val="009A2D4F"/>
    <w:rsid w:val="009B1B2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0DAD"/>
    <w:rsid w:val="009F74FC"/>
    <w:rsid w:val="009F7993"/>
    <w:rsid w:val="00A11250"/>
    <w:rsid w:val="00A113B9"/>
    <w:rsid w:val="00A252EA"/>
    <w:rsid w:val="00A25857"/>
    <w:rsid w:val="00A34A35"/>
    <w:rsid w:val="00A3660F"/>
    <w:rsid w:val="00A36FD7"/>
    <w:rsid w:val="00A437EF"/>
    <w:rsid w:val="00A45DE3"/>
    <w:rsid w:val="00A4606E"/>
    <w:rsid w:val="00A464AC"/>
    <w:rsid w:val="00A55280"/>
    <w:rsid w:val="00A60A7B"/>
    <w:rsid w:val="00A650DB"/>
    <w:rsid w:val="00A66F63"/>
    <w:rsid w:val="00A776DB"/>
    <w:rsid w:val="00A8183F"/>
    <w:rsid w:val="00A832D6"/>
    <w:rsid w:val="00A83ED6"/>
    <w:rsid w:val="00A8491F"/>
    <w:rsid w:val="00A87241"/>
    <w:rsid w:val="00A87BDE"/>
    <w:rsid w:val="00A91FAF"/>
    <w:rsid w:val="00A944C0"/>
    <w:rsid w:val="00A94A58"/>
    <w:rsid w:val="00A964A8"/>
    <w:rsid w:val="00AA1201"/>
    <w:rsid w:val="00AA4DF5"/>
    <w:rsid w:val="00AA7363"/>
    <w:rsid w:val="00AB1282"/>
    <w:rsid w:val="00AB25E7"/>
    <w:rsid w:val="00AB2C70"/>
    <w:rsid w:val="00AB4638"/>
    <w:rsid w:val="00AC74E2"/>
    <w:rsid w:val="00AC7ACB"/>
    <w:rsid w:val="00AD000C"/>
    <w:rsid w:val="00AD17AF"/>
    <w:rsid w:val="00AD18CD"/>
    <w:rsid w:val="00AD55E9"/>
    <w:rsid w:val="00AD5640"/>
    <w:rsid w:val="00AD6EC4"/>
    <w:rsid w:val="00AE2080"/>
    <w:rsid w:val="00AE381F"/>
    <w:rsid w:val="00AE3B7F"/>
    <w:rsid w:val="00AE708B"/>
    <w:rsid w:val="00AE73AE"/>
    <w:rsid w:val="00AF015D"/>
    <w:rsid w:val="00AF1004"/>
    <w:rsid w:val="00AF22EF"/>
    <w:rsid w:val="00AF4618"/>
    <w:rsid w:val="00AF644D"/>
    <w:rsid w:val="00B02C33"/>
    <w:rsid w:val="00B02D31"/>
    <w:rsid w:val="00B06473"/>
    <w:rsid w:val="00B0746A"/>
    <w:rsid w:val="00B11F02"/>
    <w:rsid w:val="00B13DD0"/>
    <w:rsid w:val="00B21A9B"/>
    <w:rsid w:val="00B221BE"/>
    <w:rsid w:val="00B30AD0"/>
    <w:rsid w:val="00B323B3"/>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1683"/>
    <w:rsid w:val="00BA2943"/>
    <w:rsid w:val="00BA2A6A"/>
    <w:rsid w:val="00BA40CC"/>
    <w:rsid w:val="00BA41DB"/>
    <w:rsid w:val="00BA4701"/>
    <w:rsid w:val="00BA5E28"/>
    <w:rsid w:val="00BB2C35"/>
    <w:rsid w:val="00BB7633"/>
    <w:rsid w:val="00BC1736"/>
    <w:rsid w:val="00BC2794"/>
    <w:rsid w:val="00BC3A59"/>
    <w:rsid w:val="00BC3EA4"/>
    <w:rsid w:val="00BD29FF"/>
    <w:rsid w:val="00BE2430"/>
    <w:rsid w:val="00BE2E22"/>
    <w:rsid w:val="00BE54D9"/>
    <w:rsid w:val="00BF0034"/>
    <w:rsid w:val="00BF04C2"/>
    <w:rsid w:val="00BF0C88"/>
    <w:rsid w:val="00BF5E6E"/>
    <w:rsid w:val="00C02C29"/>
    <w:rsid w:val="00C129C5"/>
    <w:rsid w:val="00C2140E"/>
    <w:rsid w:val="00C22803"/>
    <w:rsid w:val="00C34249"/>
    <w:rsid w:val="00C37ADB"/>
    <w:rsid w:val="00C37C32"/>
    <w:rsid w:val="00C44104"/>
    <w:rsid w:val="00C4584F"/>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61C2"/>
    <w:rsid w:val="00CF32CA"/>
    <w:rsid w:val="00CF54FF"/>
    <w:rsid w:val="00CF71F6"/>
    <w:rsid w:val="00D02BF7"/>
    <w:rsid w:val="00D04FDA"/>
    <w:rsid w:val="00D052A8"/>
    <w:rsid w:val="00D0610B"/>
    <w:rsid w:val="00D06292"/>
    <w:rsid w:val="00D16AB4"/>
    <w:rsid w:val="00D23C9E"/>
    <w:rsid w:val="00D34DFB"/>
    <w:rsid w:val="00D34F3C"/>
    <w:rsid w:val="00D36502"/>
    <w:rsid w:val="00D40528"/>
    <w:rsid w:val="00D40D59"/>
    <w:rsid w:val="00D4115C"/>
    <w:rsid w:val="00D43C1F"/>
    <w:rsid w:val="00D546D4"/>
    <w:rsid w:val="00D6235B"/>
    <w:rsid w:val="00D625E2"/>
    <w:rsid w:val="00D63EAD"/>
    <w:rsid w:val="00D75548"/>
    <w:rsid w:val="00D77D16"/>
    <w:rsid w:val="00D800AE"/>
    <w:rsid w:val="00D838ED"/>
    <w:rsid w:val="00D84302"/>
    <w:rsid w:val="00D84D7B"/>
    <w:rsid w:val="00D85307"/>
    <w:rsid w:val="00D855C8"/>
    <w:rsid w:val="00D90377"/>
    <w:rsid w:val="00D95E5E"/>
    <w:rsid w:val="00D9686A"/>
    <w:rsid w:val="00D97D00"/>
    <w:rsid w:val="00DC6572"/>
    <w:rsid w:val="00DD2E51"/>
    <w:rsid w:val="00DD381A"/>
    <w:rsid w:val="00DE536E"/>
    <w:rsid w:val="00DF2288"/>
    <w:rsid w:val="00DF7BE4"/>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669D"/>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8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64F80"/>
    <w:rsid w:val="00F67A86"/>
    <w:rsid w:val="00F712E4"/>
    <w:rsid w:val="00F731B9"/>
    <w:rsid w:val="00F764C8"/>
    <w:rsid w:val="00F81629"/>
    <w:rsid w:val="00F86B6C"/>
    <w:rsid w:val="00F86B8F"/>
    <w:rsid w:val="00F903F8"/>
    <w:rsid w:val="00F92528"/>
    <w:rsid w:val="00F96D12"/>
    <w:rsid w:val="00FA6DAB"/>
    <w:rsid w:val="00FB38FA"/>
    <w:rsid w:val="00FC574B"/>
    <w:rsid w:val="00FC5FF3"/>
    <w:rsid w:val="00FD29CE"/>
    <w:rsid w:val="00FD4878"/>
    <w:rsid w:val="00FD704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8" type="connector" idref="#_x0000_s1056"/>
        <o:r id="V:Rule9" type="connector" idref="#_x0000_s1059"/>
        <o:r id="V:Rule10" type="connector" idref="#_x0000_s1092"/>
        <o:r id="V:Rule11" type="connector" idref="#_x0000_s1093"/>
        <o:r id="V:Rule12" type="connector" idref="#_x0000_s1100"/>
        <o:r id="V:Rule13" type="connector" idref="#_x0000_s1091"/>
        <o:r id="V:Rule14" type="connector" idref="#_x0000_s110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68.wmf"/><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hyperlink" Target="http://www.cnki.net/kcms/detail/detail.aspx?filename=DNZS200712134&amp;dbcode=CJFQ&amp;dbname=cjfd2007&amp;v=" TargetMode="External"/><Relationship Id="rId68" Type="http://schemas.openxmlformats.org/officeDocument/2006/relationships/hyperlink" Target="http://www.cnki.net/kcms/detail/detail.aspx?filename=1013038580.nh&amp;dbcode=CMFD&amp;dbname=CMFD2014&amp;v=" TargetMode="External"/><Relationship Id="rId84" Type="http://schemas.openxmlformats.org/officeDocument/2006/relationships/image" Target="media/image52.emf"/><Relationship Id="rId89" Type="http://schemas.openxmlformats.org/officeDocument/2006/relationships/image" Target="media/image55.wmf"/><Relationship Id="rId112" Type="http://schemas.openxmlformats.org/officeDocument/2006/relationships/oleObject" Target="embeddings/oleObject15.bin"/><Relationship Id="rId133" Type="http://schemas.openxmlformats.org/officeDocument/2006/relationships/oleObject" Target="embeddings/oleObject26.bin"/><Relationship Id="rId138" Type="http://schemas.openxmlformats.org/officeDocument/2006/relationships/image" Target="media/image79.emf"/><Relationship Id="rId16" Type="http://schemas.openxmlformats.org/officeDocument/2006/relationships/hyperlink" Target="http://baike.baidu.com/view/76320.htm" TargetMode="External"/><Relationship Id="rId107" Type="http://schemas.openxmlformats.org/officeDocument/2006/relationships/oleObject" Target="embeddings/oleObject12.bin"/><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www.cnki.net/kcms/detail/detail.aspx?filename=1013333741.nh&amp;dbcode=CMFD&amp;dbname=CMFD2014&amp;v=" TargetMode="External"/><Relationship Id="rId79" Type="http://schemas.openxmlformats.org/officeDocument/2006/relationships/image" Target="media/image47.emf"/><Relationship Id="rId102" Type="http://schemas.openxmlformats.org/officeDocument/2006/relationships/image" Target="media/image61.wmf"/><Relationship Id="rId123" Type="http://schemas.openxmlformats.org/officeDocument/2006/relationships/image" Target="media/image71.wmf"/><Relationship Id="rId128" Type="http://schemas.openxmlformats.org/officeDocument/2006/relationships/image" Target="media/image73.wmf"/><Relationship Id="rId144" Type="http://schemas.openxmlformats.org/officeDocument/2006/relationships/footer" Target="footer5.xml"/><Relationship Id="rId5" Type="http://schemas.openxmlformats.org/officeDocument/2006/relationships/webSettings" Target="webSettings.xml"/><Relationship Id="rId90" Type="http://schemas.openxmlformats.org/officeDocument/2006/relationships/oleObject" Target="embeddings/oleObject3.bin"/><Relationship Id="rId95" Type="http://schemas.openxmlformats.org/officeDocument/2006/relationships/image" Target="media/image58.wmf"/><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png"/><Relationship Id="rId48" Type="http://schemas.openxmlformats.org/officeDocument/2006/relationships/image" Target="media/image32.png"/><Relationship Id="rId64" Type="http://schemas.openxmlformats.org/officeDocument/2006/relationships/hyperlink" Target="http://www.cnki.net/kcms/detail/detail.aspx?filename=WJFZ200505009&amp;dbcode=CJFQ&amp;dbname=CJFD2005&amp;v=" TargetMode="External"/><Relationship Id="rId69" Type="http://schemas.openxmlformats.org/officeDocument/2006/relationships/hyperlink" Target="http://www.cnki.net/kcms/detail/detail.aspx?filename=1013244830.nh&amp;dbcode=CMFD&amp;dbname=CMFD2013&amp;v=" TargetMode="External"/><Relationship Id="rId113" Type="http://schemas.openxmlformats.org/officeDocument/2006/relationships/image" Target="media/image66.wmf"/><Relationship Id="rId118" Type="http://schemas.openxmlformats.org/officeDocument/2006/relationships/oleObject" Target="embeddings/oleObject18.bin"/><Relationship Id="rId134" Type="http://schemas.openxmlformats.org/officeDocument/2006/relationships/image" Target="media/image76.wmf"/><Relationship Id="rId139" Type="http://schemas.openxmlformats.org/officeDocument/2006/relationships/image" Target="media/image80.emf"/><Relationship Id="rId80" Type="http://schemas.openxmlformats.org/officeDocument/2006/relationships/image" Target="media/image48.emf"/><Relationship Id="rId85"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yperlink" Target="http://www.cnki.net/kcms/detail/detail.aspx?filename=2001007681.nh&amp;dbcode=CMFD&amp;dbname=CMFD2001&amp;v=" TargetMode="External"/><Relationship Id="rId103" Type="http://schemas.openxmlformats.org/officeDocument/2006/relationships/oleObject" Target="embeddings/oleObject10.bin"/><Relationship Id="rId108" Type="http://schemas.openxmlformats.org/officeDocument/2006/relationships/image" Target="media/image64.wmf"/><Relationship Id="rId116" Type="http://schemas.openxmlformats.org/officeDocument/2006/relationships/oleObject" Target="embeddings/oleObject17.bin"/><Relationship Id="rId124" Type="http://schemas.openxmlformats.org/officeDocument/2006/relationships/oleObject" Target="embeddings/oleObject21.bin"/><Relationship Id="rId129" Type="http://schemas.openxmlformats.org/officeDocument/2006/relationships/oleObject" Target="embeddings/oleObject24.bin"/><Relationship Id="rId137" Type="http://schemas.openxmlformats.org/officeDocument/2006/relationships/image" Target="media/image78.emf"/><Relationship Id="rId20" Type="http://schemas.openxmlformats.org/officeDocument/2006/relationships/image" Target="media/image4.jpe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hyperlink" Target="http://www.cnki.net/kcms/detail/detail.aspx?filename=JSJY2008S2044&amp;dbcode=CJFQ&amp;dbname=CJFD2008&amp;v=" TargetMode="External"/><Relationship Id="rId70" Type="http://schemas.openxmlformats.org/officeDocument/2006/relationships/hyperlink" Target="http://www.cnki.net/kcms/detail/detail.aspx?filename=SPCY200906039&amp;dbcode=CJFQ&amp;dbname=CJFD2009&amp;v=" TargetMode="External"/><Relationship Id="rId75" Type="http://schemas.openxmlformats.org/officeDocument/2006/relationships/hyperlink" Target="http://www.cnki.net/kcms/detail/detail.aspx?filename=1013272991.nh&amp;dbcode=CMFD&amp;dbname=CMFD2013&amp;v=" TargetMode="External"/><Relationship Id="rId83" Type="http://schemas.openxmlformats.org/officeDocument/2006/relationships/image" Target="media/image51.emf"/><Relationship Id="rId88" Type="http://schemas.openxmlformats.org/officeDocument/2006/relationships/oleObject" Target="embeddings/oleObject2.bin"/><Relationship Id="rId91" Type="http://schemas.openxmlformats.org/officeDocument/2006/relationships/image" Target="media/image56.wmf"/><Relationship Id="rId96" Type="http://schemas.openxmlformats.org/officeDocument/2006/relationships/oleObject" Target="embeddings/oleObject6.bin"/><Relationship Id="rId111" Type="http://schemas.openxmlformats.org/officeDocument/2006/relationships/oleObject" Target="embeddings/oleObject14.bin"/><Relationship Id="rId132" Type="http://schemas.openxmlformats.org/officeDocument/2006/relationships/image" Target="media/image75.wmf"/><Relationship Id="rId140" Type="http://schemas.openxmlformats.org/officeDocument/2006/relationships/image" Target="media/image81.e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63.wmf"/><Relationship Id="rId114" Type="http://schemas.openxmlformats.org/officeDocument/2006/relationships/oleObject" Target="embeddings/oleObject16.bin"/><Relationship Id="rId119" Type="http://schemas.openxmlformats.org/officeDocument/2006/relationships/image" Target="media/image69.wmf"/><Relationship Id="rId12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hyperlink" Target="http://www.cnki.net/kcms/detail/detail.aspx?filename=1013272991.nh&amp;dbcode=CMFD&amp;dbname=CMFD2013&amp;v=" TargetMode="External"/><Relationship Id="rId73" Type="http://schemas.openxmlformats.org/officeDocument/2006/relationships/hyperlink" Target="http://www.cnki.net/kcms/detail/detail.aspx?filename=NJYJ200705039&amp;dbcode=CJFQ&amp;dbname=cjfd2007&amp;v=" TargetMode="External"/><Relationship Id="rId78" Type="http://schemas.openxmlformats.org/officeDocument/2006/relationships/image" Target="media/image46.wmf"/><Relationship Id="rId81" Type="http://schemas.openxmlformats.org/officeDocument/2006/relationships/image" Target="media/image49.emf"/><Relationship Id="rId86" Type="http://schemas.openxmlformats.org/officeDocument/2006/relationships/oleObject" Target="embeddings/oleObject1.bin"/><Relationship Id="rId94" Type="http://schemas.openxmlformats.org/officeDocument/2006/relationships/oleObject" Target="embeddings/oleObject5.bin"/><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oleObject" Target="embeddings/oleObject20.bin"/><Relationship Id="rId130" Type="http://schemas.openxmlformats.org/officeDocument/2006/relationships/image" Target="media/image74.wmf"/><Relationship Id="rId135" Type="http://schemas.openxmlformats.org/officeDocument/2006/relationships/oleObject" Target="embeddings/oleObject27.bin"/><Relationship Id="rId143" Type="http://schemas.openxmlformats.org/officeDocument/2006/relationships/footer" Target="footer4.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png"/><Relationship Id="rId109" Type="http://schemas.openxmlformats.org/officeDocument/2006/relationships/oleObject" Target="embeddings/oleObject13.bin"/><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www.cnki.net/kcms/detail/detail.aspx?filename=1013148584.nh&amp;dbcode=CMFD&amp;dbname=CMFD2013&amp;v=" TargetMode="External"/><Relationship Id="rId97" Type="http://schemas.openxmlformats.org/officeDocument/2006/relationships/image" Target="media/image59.wmf"/><Relationship Id="rId104" Type="http://schemas.openxmlformats.org/officeDocument/2006/relationships/image" Target="media/image62.wmf"/><Relationship Id="rId120" Type="http://schemas.openxmlformats.org/officeDocument/2006/relationships/oleObject" Target="embeddings/oleObject19.bin"/><Relationship Id="rId125" Type="http://schemas.openxmlformats.org/officeDocument/2006/relationships/oleObject" Target="embeddings/oleObject22.bin"/><Relationship Id="rId141" Type="http://schemas.openxmlformats.org/officeDocument/2006/relationships/image" Target="media/image82.e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cnki.net/kcms/detail/detail.aspx?filename=CSTJ200901009&amp;dbcode=CJFQ&amp;dbname=CJFD2009&amp;v=" TargetMode="External"/><Relationship Id="rId92" Type="http://schemas.openxmlformats.org/officeDocument/2006/relationships/oleObject" Target="embeddings/oleObject4.bin"/><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hyperlink" Target="http://www.cnki.net/kcms/detail/detail.aspx?filename=JSYJ200605028&amp;dbcode=CJFQ&amp;dbname=cjfd2006&amp;v=" TargetMode="External"/><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image" Target="media/image67.wmf"/><Relationship Id="rId131" Type="http://schemas.openxmlformats.org/officeDocument/2006/relationships/oleObject" Target="embeddings/oleObject25.bin"/><Relationship Id="rId136" Type="http://schemas.openxmlformats.org/officeDocument/2006/relationships/image" Target="media/image77.jpeg"/><Relationship Id="rId61" Type="http://schemas.openxmlformats.org/officeDocument/2006/relationships/image" Target="media/image45.png"/><Relationship Id="rId82" Type="http://schemas.openxmlformats.org/officeDocument/2006/relationships/image" Target="media/image50.emf"/><Relationship Id="rId19" Type="http://schemas.openxmlformats.org/officeDocument/2006/relationships/image" Target="media/image3.jpeg"/><Relationship Id="rId14" Type="http://schemas.openxmlformats.org/officeDocument/2006/relationships/hyperlink" Target="http://baike.baidu.com/view/3912.htm" TargetMode="Externa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40.png"/><Relationship Id="rId77" Type="http://schemas.openxmlformats.org/officeDocument/2006/relationships/hyperlink" Target="http://www.cnki.net/kcms/detail/detail.aspx?filename=2008151562.nh&amp;dbcode=CMFD&amp;dbname=CMFD2009&amp;v=" TargetMode="External"/><Relationship Id="rId100" Type="http://schemas.openxmlformats.org/officeDocument/2006/relationships/image" Target="media/image60.wmf"/><Relationship Id="rId105" Type="http://schemas.openxmlformats.org/officeDocument/2006/relationships/oleObject" Target="embeddings/oleObject11.bin"/><Relationship Id="rId126" Type="http://schemas.openxmlformats.org/officeDocument/2006/relationships/image" Target="media/image72.wmf"/><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hyperlink" Target="http://www.cnki.net/kcms/detail/detail.aspx?filename=WGZG200901014&amp;dbcode=CJFQ&amp;dbname=CJFD2009&amp;v=" TargetMode="External"/><Relationship Id="rId93" Type="http://schemas.openxmlformats.org/officeDocument/2006/relationships/image" Target="media/image57.wmf"/><Relationship Id="rId98" Type="http://schemas.openxmlformats.org/officeDocument/2006/relationships/oleObject" Target="embeddings/oleObject7.bin"/><Relationship Id="rId121" Type="http://schemas.openxmlformats.org/officeDocument/2006/relationships/image" Target="media/image70.wmf"/><Relationship Id="rId14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B4B578-D2E7-4A4B-99A5-DE6DA6534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0</TotalTime>
  <Pages>81</Pages>
  <Words>8475</Words>
  <Characters>48311</Characters>
  <Application>Microsoft Office Word</Application>
  <DocSecurity>0</DocSecurity>
  <Lines>402</Lines>
  <Paragraphs>113</Paragraphs>
  <ScaleCrop>false</ScaleCrop>
  <Company/>
  <LinksUpToDate>false</LinksUpToDate>
  <CharactersWithSpaces>56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01</cp:revision>
  <dcterms:created xsi:type="dcterms:W3CDTF">2015-05-10T06:27:00Z</dcterms:created>
  <dcterms:modified xsi:type="dcterms:W3CDTF">2016-05-13T10:46:00Z</dcterms:modified>
</cp:coreProperties>
</file>